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18B53A" w14:textId="77777777" w:rsidR="003A6E30" w:rsidRPr="00A91F23" w:rsidRDefault="003A6E30" w:rsidP="003A6E30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Pr="00A91F23">
        <w:rPr>
          <w:rFonts w:ascii="Times New Roman" w:hAnsi="Times New Roman"/>
          <w:b/>
        </w:rPr>
        <w:t>6</w:t>
      </w:r>
    </w:p>
    <w:p w14:paraId="2BED25FF" w14:textId="77777777" w:rsidR="003A6E30" w:rsidRPr="00A91F23" w:rsidRDefault="003A6E30" w:rsidP="003A6E30">
      <w:pPr>
        <w:jc w:val="center"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Vector Calculus</w:t>
      </w:r>
    </w:p>
    <w:p w14:paraId="43D77CC2" w14:textId="77777777" w:rsidR="003A6E30" w:rsidRPr="00A91F23" w:rsidRDefault="003A6E30" w:rsidP="003A6E30">
      <w:pPr>
        <w:contextualSpacing/>
        <w:jc w:val="center"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6.1 Vector Fields</w:t>
      </w:r>
    </w:p>
    <w:p w14:paraId="3CD9EAA4" w14:textId="77777777" w:rsidR="003A6E30" w:rsidRPr="00A91F23" w:rsidRDefault="003A6E30" w:rsidP="003A6E30">
      <w:pPr>
        <w:contextualSpacing/>
        <w:jc w:val="center"/>
        <w:rPr>
          <w:rFonts w:ascii="Times New Roman" w:hAnsi="Times New Roman"/>
          <w:b/>
        </w:rPr>
      </w:pPr>
    </w:p>
    <w:p w14:paraId="0F0B74BE" w14:textId="77777777" w:rsidR="003A6E30" w:rsidRPr="00A91F23" w:rsidRDefault="003A6E30" w:rsidP="003A6E30">
      <w:pPr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Section Exercises</w:t>
      </w:r>
    </w:p>
    <w:p w14:paraId="458A445C" w14:textId="77777777" w:rsidR="003A6E30" w:rsidRPr="00A91F23" w:rsidRDefault="003A6E30" w:rsidP="003A6E30">
      <w:pPr>
        <w:contextualSpacing/>
        <w:rPr>
          <w:rFonts w:ascii="Times New Roman" w:hAnsi="Times New Roman"/>
          <w:b/>
        </w:rPr>
      </w:pPr>
    </w:p>
    <w:p w14:paraId="646D651F" w14:textId="675F880C" w:rsidR="003A6E30" w:rsidRPr="003A6E30" w:rsidRDefault="003A6E30" w:rsidP="003A6E30">
      <w:pPr>
        <w:rPr>
          <w:rFonts w:ascii="Times New Roman" w:hAnsi="Times New Roman"/>
        </w:rPr>
      </w:pPr>
      <w:r>
        <w:rPr>
          <w:rFonts w:ascii="Times New Roman" w:hAnsi="Times New Roman"/>
        </w:rPr>
        <w:t>1.</w:t>
      </w:r>
      <w:r>
        <w:rPr>
          <w:rFonts w:ascii="Times New Roman" w:hAnsi="Times New Roman"/>
        </w:rPr>
        <w:tab/>
      </w:r>
      <w:r w:rsidRPr="003A6E30">
        <w:rPr>
          <w:rFonts w:ascii="Times New Roman" w:hAnsi="Times New Roman"/>
        </w:rPr>
        <w:t xml:space="preserve">The domain of vector field </w:t>
      </w:r>
      <w:r w:rsidRPr="003A6E30">
        <w:rPr>
          <w:rFonts w:ascii="Times New Roman" w:hAnsi="Times New Roman"/>
          <w:position w:val="-14"/>
        </w:rPr>
        <w:object w:dxaOrig="1180" w:dyaOrig="400" w14:anchorId="649E80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20.4pt" o:ole="">
            <v:imagedata r:id="rId9" o:title=""/>
          </v:shape>
          <o:OLEObject Type="Embed" ProgID="Equation.DSMT4" ShapeID="_x0000_i1025" DrawAspect="Content" ObjectID="_1538900879" r:id="rId10"/>
        </w:object>
      </w:r>
      <w:r w:rsidRPr="003A6E30">
        <w:rPr>
          <w:rFonts w:ascii="Times New Roman" w:hAnsi="Times New Roman"/>
        </w:rPr>
        <w:t xml:space="preserve"> is a set of points </w:t>
      </w:r>
      <w:r w:rsidRPr="003A6E30">
        <w:rPr>
          <w:rFonts w:ascii="Times New Roman" w:hAnsi="Times New Roman"/>
          <w:position w:val="-14"/>
        </w:rPr>
        <w:object w:dxaOrig="600" w:dyaOrig="400" w14:anchorId="2FB184CE">
          <v:shape id="_x0000_i1026" type="#_x0000_t75" style="width:30pt;height:20.4pt" o:ole="">
            <v:imagedata r:id="rId11" o:title=""/>
          </v:shape>
          <o:OLEObject Type="Embed" ProgID="Equation.DSMT4" ShapeID="_x0000_i1026" DrawAspect="Content" ObjectID="_1538900880" r:id="rId12"/>
        </w:object>
      </w:r>
      <w:r w:rsidRPr="003A6E30">
        <w:rPr>
          <w:rFonts w:ascii="Times New Roman" w:hAnsi="Times New Roman"/>
        </w:rPr>
        <w:t xml:space="preserve"> in a plane, and the range of </w:t>
      </w:r>
      <w:r w:rsidRPr="003A6E30">
        <w:rPr>
          <w:rFonts w:ascii="Times New Roman" w:hAnsi="Times New Roman"/>
          <w:b/>
        </w:rPr>
        <w:t>F</w:t>
      </w:r>
      <w:r w:rsidRPr="003A6E30">
        <w:rPr>
          <w:rFonts w:ascii="Times New Roman" w:hAnsi="Times New Roman"/>
        </w:rPr>
        <w:t xml:space="preserve"> is a set of </w:t>
      </w:r>
      <w:r w:rsidRPr="003A6E30">
        <w:rPr>
          <w:rFonts w:ascii="Times New Roman" w:hAnsi="Times New Roman"/>
          <w:i/>
        </w:rPr>
        <w:t>what</w:t>
      </w:r>
      <w:r w:rsidRPr="003A6E30">
        <w:rPr>
          <w:rFonts w:ascii="Times New Roman" w:hAnsi="Times New Roman"/>
        </w:rPr>
        <w:t xml:space="preserve"> in the plane?</w:t>
      </w:r>
    </w:p>
    <w:p w14:paraId="53CD3F16" w14:textId="77777777" w:rsidR="003A6E30" w:rsidRPr="00A91F23" w:rsidRDefault="003A6E30" w:rsidP="003A6E30">
      <w:pPr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 Vectors</w:t>
      </w:r>
    </w:p>
    <w:p w14:paraId="03FA0D42" w14:textId="77777777" w:rsidR="003A6E30" w:rsidRPr="00A91F23" w:rsidRDefault="003A6E30" w:rsidP="003A6E30">
      <w:pPr>
        <w:contextualSpacing/>
        <w:rPr>
          <w:rFonts w:ascii="Times New Roman" w:hAnsi="Times New Roman"/>
        </w:rPr>
      </w:pPr>
    </w:p>
    <w:p w14:paraId="2ADB3D6C" w14:textId="77777777" w:rsidR="003A6E30" w:rsidRPr="00A91F23" w:rsidRDefault="003A6E30" w:rsidP="003A6E30">
      <w:pPr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 xml:space="preserve">For the following exercises, determine whether the statement is </w:t>
      </w:r>
      <w:r w:rsidRPr="00A91F23">
        <w:rPr>
          <w:rFonts w:ascii="Times New Roman" w:hAnsi="Times New Roman"/>
          <w:b/>
          <w:i/>
        </w:rPr>
        <w:t xml:space="preserve">true </w:t>
      </w:r>
      <w:r w:rsidRPr="00A91F23">
        <w:rPr>
          <w:rFonts w:ascii="Times New Roman" w:hAnsi="Times New Roman"/>
          <w:b/>
        </w:rPr>
        <w:t>or</w:t>
      </w:r>
      <w:r w:rsidRPr="00A91F23">
        <w:rPr>
          <w:rFonts w:ascii="Times New Roman" w:hAnsi="Times New Roman"/>
          <w:b/>
          <w:i/>
        </w:rPr>
        <w:t xml:space="preserve"> false</w:t>
      </w:r>
      <w:r w:rsidRPr="00A91F23">
        <w:rPr>
          <w:rFonts w:ascii="Times New Roman" w:hAnsi="Times New Roman"/>
          <w:b/>
        </w:rPr>
        <w:t>.</w:t>
      </w:r>
    </w:p>
    <w:p w14:paraId="37D024A9" w14:textId="77777777" w:rsidR="003A6E30" w:rsidRPr="00A91F23" w:rsidRDefault="003A6E30" w:rsidP="003A6E30">
      <w:pPr>
        <w:contextualSpacing/>
        <w:rPr>
          <w:rFonts w:ascii="Times New Roman" w:hAnsi="Times New Roman"/>
          <w:b/>
        </w:rPr>
      </w:pPr>
    </w:p>
    <w:p w14:paraId="66DC3E3B" w14:textId="6A7F18DB" w:rsidR="003A6E30" w:rsidRPr="003A6E30" w:rsidRDefault="003A6E30" w:rsidP="003A6E30">
      <w:pPr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>
        <w:rPr>
          <w:rFonts w:ascii="Times New Roman" w:hAnsi="Times New Roman"/>
        </w:rPr>
        <w:tab/>
      </w:r>
      <w:r w:rsidRPr="003A6E30">
        <w:rPr>
          <w:rFonts w:ascii="Times New Roman" w:hAnsi="Times New Roman"/>
        </w:rPr>
        <w:t xml:space="preserve">Vector field </w:t>
      </w:r>
      <w:r w:rsidRPr="003A6E30">
        <w:rPr>
          <w:rFonts w:ascii="Times New Roman" w:hAnsi="Times New Roman"/>
          <w:position w:val="-36"/>
        </w:rPr>
        <w:object w:dxaOrig="1400" w:dyaOrig="780" w14:anchorId="6D001693">
          <v:shape id="_x0000_i1027" type="#_x0000_t75" style="width:70.8pt;height:39.6pt" o:ole="">
            <v:imagedata r:id="rId13" o:title=""/>
          </v:shape>
          <o:OLEObject Type="Embed" ProgID="Equation.DSMT4" ShapeID="_x0000_i1027" DrawAspect="Content" ObjectID="_1538900881" r:id="rId14"/>
        </w:object>
      </w:r>
      <w:r w:rsidRPr="003A6E30">
        <w:rPr>
          <w:rFonts w:ascii="Times New Roman" w:hAnsi="Times New Roman"/>
        </w:rPr>
        <w:t xml:space="preserve"> is constant in direction and magnitude on a unit circle.</w:t>
      </w:r>
    </w:p>
    <w:p w14:paraId="2A4C5C4A" w14:textId="77777777" w:rsidR="003A6E30" w:rsidRPr="00A91F23" w:rsidRDefault="003A6E30" w:rsidP="003A6E30">
      <w:pPr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 False</w:t>
      </w:r>
    </w:p>
    <w:p w14:paraId="4E7D4A37" w14:textId="77777777" w:rsidR="003A6E30" w:rsidRPr="00A91F23" w:rsidRDefault="003A6E30" w:rsidP="003A6E30">
      <w:pPr>
        <w:ind w:left="720" w:hanging="720"/>
        <w:contextualSpacing/>
        <w:rPr>
          <w:rFonts w:ascii="Times New Roman" w:hAnsi="Times New Roman"/>
        </w:rPr>
      </w:pPr>
    </w:p>
    <w:p w14:paraId="38EA3122" w14:textId="77777777" w:rsidR="003A6E30" w:rsidRPr="00A91F23" w:rsidRDefault="003A6E30" w:rsidP="003A6E30">
      <w:pPr>
        <w:ind w:left="720" w:hanging="720"/>
        <w:contextualSpacing/>
        <w:rPr>
          <w:rFonts w:ascii="Times New Roman" w:hAnsi="Times New Roman"/>
        </w:rPr>
      </w:pPr>
    </w:p>
    <w:p w14:paraId="0B6BA498" w14:textId="77777777" w:rsidR="003A6E30" w:rsidRPr="00A91F23" w:rsidRDefault="003A6E30" w:rsidP="003A6E30">
      <w:pPr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For the following exercises, describe each vector field by drawing some of its vectors.</w:t>
      </w:r>
    </w:p>
    <w:p w14:paraId="3B961A62" w14:textId="77777777" w:rsidR="003A6E30" w:rsidRPr="00A91F23" w:rsidRDefault="003A6E30" w:rsidP="003A6E30">
      <w:pPr>
        <w:contextualSpacing/>
        <w:rPr>
          <w:rFonts w:ascii="Times New Roman" w:hAnsi="Times New Roman"/>
          <w:b/>
        </w:rPr>
      </w:pPr>
    </w:p>
    <w:p w14:paraId="087F002A" w14:textId="77777777" w:rsidR="003A6E30" w:rsidRPr="00A91F23" w:rsidRDefault="003A6E30" w:rsidP="003A6E30">
      <w:pPr>
        <w:pStyle w:val="ListParagraph"/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5.</w:t>
      </w:r>
      <w:r w:rsidRPr="00A91F23">
        <w:rPr>
          <w:rFonts w:ascii="Times New Roman" w:hAnsi="Times New Roman"/>
          <w:b/>
        </w:rPr>
        <w:tab/>
        <w:t>[T]</w:t>
      </w:r>
      <w:r w:rsidRPr="00A91F23">
        <w:rPr>
          <w:rFonts w:ascii="Times New Roman" w:hAnsi="Times New Roman"/>
        </w:rPr>
        <w:t xml:space="preserve"> </w:t>
      </w:r>
      <w:r w:rsidRPr="00A91F23">
        <w:rPr>
          <w:rFonts w:ascii="Times New Roman" w:hAnsi="Times New Roman"/>
          <w:position w:val="-10"/>
        </w:rPr>
        <w:object w:dxaOrig="1600" w:dyaOrig="320" w14:anchorId="35F82282">
          <v:shape id="_x0000_i1028" type="#_x0000_t75" style="width:80.4pt;height:16.8pt" o:ole="">
            <v:imagedata r:id="rId15" o:title=""/>
          </v:shape>
          <o:OLEObject Type="Embed" ProgID="Equation.DSMT4" ShapeID="_x0000_i1028" DrawAspect="Content" ObjectID="_1538900882" r:id="rId16"/>
        </w:object>
      </w:r>
    </w:p>
    <w:p w14:paraId="0B360794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</w:p>
    <w:p w14:paraId="32CD74B6" w14:textId="77777777" w:rsidR="003A6E30" w:rsidRPr="00A91F23" w:rsidRDefault="003A6E30" w:rsidP="003A6E30">
      <w:pPr>
        <w:tabs>
          <w:tab w:val="left" w:pos="720"/>
        </w:tabs>
        <w:ind w:left="720" w:hanging="360"/>
        <w:contextualSpacing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  <w:noProof/>
          <w:position w:val="-10"/>
        </w:rPr>
        <w:drawing>
          <wp:inline distT="0" distB="0" distL="0" distR="0" wp14:anchorId="5B804333" wp14:editId="629ED2AB">
            <wp:extent cx="2543810" cy="2118360"/>
            <wp:effectExtent l="0" t="0" r="8890" b="0"/>
            <wp:docPr id="18" name="Picture 18" descr="L:\Clients\Connexions\CONNEX140020_Calculus\05_Art Development\Ch_16\99_Current Art\JPEG\CNX_Calc_Figure_16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 descr="L:\Clients\Connexions\CONNEX140020_Calculus\05_Art Development\Ch_16\99_Current Art\JPEG\CNX_Calc_Figure_16_01_201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032996" w14:textId="77777777" w:rsidR="003A6E30" w:rsidRPr="00A91F23" w:rsidRDefault="003A6E30" w:rsidP="003A6E30">
      <w:pPr>
        <w:rPr>
          <w:rFonts w:ascii="Times New Roman" w:hAnsi="Times New Roman"/>
        </w:rPr>
      </w:pPr>
    </w:p>
    <w:p w14:paraId="075F0D34" w14:textId="77777777" w:rsidR="003A6E30" w:rsidRDefault="003A6E30" w:rsidP="003A6E30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181C84CE" w14:textId="77777777" w:rsidR="003A6E30" w:rsidRPr="00A91F23" w:rsidRDefault="003A6E30" w:rsidP="003A6E30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lastRenderedPageBreak/>
        <w:t>7.</w:t>
      </w:r>
      <w:r w:rsidRPr="00A91F23">
        <w:rPr>
          <w:rFonts w:ascii="Times New Roman" w:hAnsi="Times New Roman"/>
          <w:b/>
        </w:rPr>
        <w:tab/>
        <w:t>[T]</w:t>
      </w:r>
      <w:r w:rsidRPr="00A91F23">
        <w:rPr>
          <w:rFonts w:ascii="Times New Roman" w:hAnsi="Times New Roman"/>
        </w:rPr>
        <w:t xml:space="preserve"> </w:t>
      </w:r>
      <w:r w:rsidRPr="00A91F23">
        <w:rPr>
          <w:rFonts w:ascii="Times New Roman" w:hAnsi="Times New Roman"/>
          <w:position w:val="-10"/>
        </w:rPr>
        <w:object w:dxaOrig="1579" w:dyaOrig="320" w14:anchorId="2DE0B8D0">
          <v:shape id="_x0000_i1029" type="#_x0000_t75" style="width:79.2pt;height:16.8pt" o:ole="">
            <v:imagedata r:id="rId18" o:title=""/>
          </v:shape>
          <o:OLEObject Type="Embed" ProgID="Equation.DSMT4" ShapeID="_x0000_i1029" DrawAspect="Content" ObjectID="_1538900883" r:id="rId19"/>
        </w:object>
      </w:r>
    </w:p>
    <w:p w14:paraId="191F9693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</w:p>
    <w:p w14:paraId="6BE057AC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27B78F24" wp14:editId="47FB2026">
            <wp:extent cx="2543810" cy="2118360"/>
            <wp:effectExtent l="0" t="0" r="8890" b="0"/>
            <wp:docPr id="20" name="Picture 20" descr="L:\Clients\Connexions\CONNEX140020_Calculus\05_Art Development\Ch_16\99_Current Art\JPEG\CNX_Calc_Figure_16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 descr="L:\Clients\Connexions\CONNEX140020_Calculus\05_Art Development\Ch_16\99_Current Art\JPEG\CNX_Calc_Figure_16_01_203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04C43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5CC5BD11" w14:textId="77777777" w:rsidR="003A6E30" w:rsidRPr="00A91F23" w:rsidRDefault="003A6E30" w:rsidP="003A6E30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9.</w:t>
      </w:r>
      <w:r w:rsidRPr="00A91F23">
        <w:rPr>
          <w:rFonts w:ascii="Times New Roman" w:hAnsi="Times New Roman"/>
          <w:b/>
        </w:rPr>
        <w:tab/>
        <w:t>[T]</w:t>
      </w:r>
      <w:r w:rsidRPr="00A91F23">
        <w:rPr>
          <w:rFonts w:ascii="Times New Roman" w:hAnsi="Times New Roman"/>
        </w:rPr>
        <w:t xml:space="preserve"> </w:t>
      </w:r>
      <w:r w:rsidRPr="00A91F23">
        <w:rPr>
          <w:rFonts w:ascii="Times New Roman" w:hAnsi="Times New Roman"/>
          <w:position w:val="-10"/>
        </w:rPr>
        <w:object w:dxaOrig="1860" w:dyaOrig="320" w14:anchorId="336C2047">
          <v:shape id="_x0000_i1030" type="#_x0000_t75" style="width:92.4pt;height:16.8pt" o:ole="">
            <v:imagedata r:id="rId21" o:title=""/>
          </v:shape>
          <o:OLEObject Type="Embed" ProgID="Equation.DSMT4" ShapeID="_x0000_i1030" DrawAspect="Content" ObjectID="_1538900884" r:id="rId22"/>
        </w:object>
      </w:r>
    </w:p>
    <w:p w14:paraId="28F3293E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</w:p>
    <w:p w14:paraId="1381F0DD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  <w:noProof/>
          <w:position w:val="-10"/>
        </w:rPr>
        <w:drawing>
          <wp:inline distT="0" distB="0" distL="0" distR="0" wp14:anchorId="557D6069" wp14:editId="45E87456">
            <wp:extent cx="2543810" cy="1656715"/>
            <wp:effectExtent l="0" t="0" r="8890" b="635"/>
            <wp:docPr id="22" name="Picture 22" descr="L:\Clients\Connexions\CONNEX140020_Calculus\05_Art Development\Ch_16\99_Current Art\JPEG\CNX_Calc_Figure_16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 descr="L:\Clients\Connexions\CONNEX140020_Calculus\05_Art Development\Ch_16\99_Current Art\JPEG\CNX_Calc_Figure_16_01_205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0210BE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0389B04E" w14:textId="77777777" w:rsidR="003A6E30" w:rsidRPr="00A91F23" w:rsidRDefault="003A6E30" w:rsidP="003A6E30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11.</w:t>
      </w:r>
      <w:r w:rsidRPr="00A91F23">
        <w:rPr>
          <w:rFonts w:ascii="Times New Roman" w:hAnsi="Times New Roman"/>
          <w:b/>
        </w:rPr>
        <w:tab/>
        <w:t>[T]</w:t>
      </w:r>
      <w:r w:rsidRPr="00A91F23">
        <w:rPr>
          <w:rFonts w:ascii="Times New Roman" w:hAnsi="Times New Roman"/>
        </w:rPr>
        <w:t xml:space="preserve"> </w:t>
      </w:r>
      <w:r w:rsidRPr="00A91F23">
        <w:rPr>
          <w:rFonts w:ascii="Times New Roman" w:hAnsi="Times New Roman"/>
          <w:position w:val="-10"/>
        </w:rPr>
        <w:object w:dxaOrig="1939" w:dyaOrig="320" w14:anchorId="02BDC1A8">
          <v:shape id="_x0000_i1031" type="#_x0000_t75" style="width:97.2pt;height:16.8pt" o:ole="">
            <v:imagedata r:id="rId24" o:title=""/>
          </v:shape>
          <o:OLEObject Type="Embed" ProgID="Equation.DSMT4" ShapeID="_x0000_i1031" DrawAspect="Content" ObjectID="_1538900885" r:id="rId25"/>
        </w:object>
      </w:r>
    </w:p>
    <w:p w14:paraId="543D51CA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</w:p>
    <w:p w14:paraId="4F7787BA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16098511" wp14:editId="06429A52">
            <wp:extent cx="2543810" cy="1656715"/>
            <wp:effectExtent l="0" t="0" r="8890" b="635"/>
            <wp:docPr id="24" name="Picture 24" descr="L:\Clients\Connexions\CONNEX140020_Calculus\05_Art Development\Ch_16\99_Current Art\JPEG\CNX_Calc_Figure_16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 descr="L:\Clients\Connexions\CONNEX140020_Calculus\05_Art Development\Ch_16\99_Current Art\JPEG\CNX_Calc_Figure_16_01_207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EC024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603DE930" w14:textId="77777777" w:rsidR="003A6E30" w:rsidRDefault="003A6E30" w:rsidP="003A6E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68D7BDB1" w14:textId="504FC1B8" w:rsidR="003A6E30" w:rsidRPr="003A6E30" w:rsidRDefault="003A6E30" w:rsidP="003A6E30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13.</w:t>
      </w:r>
      <w:r>
        <w:rPr>
          <w:rFonts w:ascii="Times New Roman" w:hAnsi="Times New Roman"/>
        </w:rPr>
        <w:tab/>
      </w:r>
      <w:r w:rsidRPr="003A6E30">
        <w:rPr>
          <w:rFonts w:ascii="Times New Roman" w:hAnsi="Times New Roman"/>
          <w:b/>
        </w:rPr>
        <w:t>[T]</w:t>
      </w:r>
      <w:r w:rsidRPr="003A6E30">
        <w:rPr>
          <w:rFonts w:ascii="Times New Roman" w:hAnsi="Times New Roman"/>
        </w:rPr>
        <w:t xml:space="preserve"> </w:t>
      </w:r>
      <w:r w:rsidRPr="00A91F23">
        <w:object w:dxaOrig="2720" w:dyaOrig="320" w14:anchorId="55290F90">
          <v:shape id="_x0000_i1032" type="#_x0000_t75" style="width:136.8pt;height:16.8pt" o:ole="">
            <v:imagedata r:id="rId27" o:title=""/>
          </v:shape>
          <o:OLEObject Type="Embed" ProgID="Equation.DSMT4" ShapeID="_x0000_i1032" DrawAspect="Content" ObjectID="_1538900886" r:id="rId28"/>
        </w:object>
      </w:r>
      <w:r w:rsidRPr="003A6E30">
        <w:rPr>
          <w:rFonts w:ascii="Times New Roman" w:hAnsi="Times New Roman"/>
        </w:rPr>
        <w:t xml:space="preserve"> </w:t>
      </w:r>
    </w:p>
    <w:p w14:paraId="37953067" w14:textId="77777777" w:rsidR="003A6E30" w:rsidRPr="003A6E30" w:rsidRDefault="003A6E30" w:rsidP="003A6E30">
      <w:pPr>
        <w:tabs>
          <w:tab w:val="left" w:pos="720"/>
        </w:tabs>
        <w:contextualSpacing/>
        <w:rPr>
          <w:rFonts w:ascii="Times New Roman" w:hAnsi="Times New Roman"/>
          <w:b/>
        </w:rPr>
      </w:pPr>
      <w:r w:rsidRPr="003A6E30">
        <w:rPr>
          <w:rFonts w:ascii="Times New Roman" w:hAnsi="Times New Roman"/>
          <w:b/>
        </w:rPr>
        <w:t xml:space="preserve">Answer: </w:t>
      </w:r>
    </w:p>
    <w:p w14:paraId="716EB7FB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2D95F105" wp14:editId="6C4C1EA3">
            <wp:extent cx="2399030" cy="2507615"/>
            <wp:effectExtent l="0" t="0" r="1270" b="6985"/>
            <wp:docPr id="26" name="Picture 26" descr="L:\Clients\Connexions\CONNEX140020_Calculus\05_Art Development\Ch_16\99_Current Art\JPEG\CNX_Calc_Figure_16_01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 descr="L:\Clients\Connexions\CONNEX140020_Calculus\05_Art Development\Ch_16\99_Current Art\JPEG\CNX_Calc_Figure_16_01_209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250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50CD9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67B2D46F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528C8508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 xml:space="preserve">For the following exercises, find the gradient vector field of each function </w:t>
      </w:r>
      <w:r w:rsidRPr="00A91F23">
        <w:rPr>
          <w:rFonts w:ascii="Times New Roman" w:hAnsi="Times New Roman"/>
          <w:b/>
          <w:i/>
        </w:rPr>
        <w:t>f</w:t>
      </w:r>
      <w:r w:rsidRPr="00A91F23">
        <w:rPr>
          <w:rFonts w:ascii="Times New Roman" w:hAnsi="Times New Roman"/>
          <w:b/>
        </w:rPr>
        <w:t>.</w:t>
      </w:r>
    </w:p>
    <w:p w14:paraId="73D87485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  <w:b/>
        </w:rPr>
      </w:pPr>
    </w:p>
    <w:p w14:paraId="51FB12BE" w14:textId="77777777" w:rsidR="003A6E30" w:rsidRPr="00A91F23" w:rsidRDefault="003A6E30" w:rsidP="003A6E30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15.</w:t>
      </w:r>
      <w:r w:rsidRPr="00A91F23">
        <w:rPr>
          <w:rFonts w:ascii="Times New Roman" w:hAnsi="Times New Roman"/>
        </w:rPr>
        <w:tab/>
      </w:r>
      <w:r w:rsidRPr="00A91F23">
        <w:rPr>
          <w:rFonts w:ascii="Times New Roman" w:hAnsi="Times New Roman"/>
          <w:position w:val="-10"/>
        </w:rPr>
        <w:object w:dxaOrig="2160" w:dyaOrig="320" w14:anchorId="7315915E">
          <v:shape id="_x0000_i1033" type="#_x0000_t75" style="width:109.2pt;height:16.8pt" o:ole="">
            <v:imagedata r:id="rId30" o:title=""/>
          </v:shape>
          <o:OLEObject Type="Embed" ProgID="Equation.DSMT4" ShapeID="_x0000_i1033" DrawAspect="Content" ObjectID="_1538900887" r:id="rId31"/>
        </w:object>
      </w:r>
    </w:p>
    <w:p w14:paraId="280AE9C0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  <w:r w:rsidRPr="00A91F23">
        <w:rPr>
          <w:rFonts w:ascii="Times New Roman" w:hAnsi="Times New Roman"/>
          <w:position w:val="-10"/>
        </w:rPr>
        <w:object w:dxaOrig="3260" w:dyaOrig="320" w14:anchorId="1D76C959">
          <v:shape id="_x0000_i1034" type="#_x0000_t75" style="width:163.2pt;height:16.8pt" o:ole="">
            <v:imagedata r:id="rId32" o:title=""/>
          </v:shape>
          <o:OLEObject Type="Embed" ProgID="Equation.DSMT4" ShapeID="_x0000_i1034" DrawAspect="Content" ObjectID="_1538900888" r:id="rId33"/>
        </w:object>
      </w:r>
    </w:p>
    <w:p w14:paraId="45B645B7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  <w:position w:val="-10"/>
        </w:rPr>
      </w:pPr>
    </w:p>
    <w:p w14:paraId="4987AD83" w14:textId="77777777" w:rsidR="003A6E30" w:rsidRPr="00A91F23" w:rsidRDefault="003A6E30" w:rsidP="003A6E30">
      <w:pPr>
        <w:pStyle w:val="ListParagraph"/>
        <w:tabs>
          <w:tab w:val="left" w:pos="720"/>
        </w:tabs>
        <w:ind w:left="0"/>
        <w:rPr>
          <w:rFonts w:ascii="Times New Roman" w:hAnsi="Times New Roman"/>
        </w:rPr>
      </w:pPr>
      <w:r w:rsidRPr="00A91F23">
        <w:rPr>
          <w:rFonts w:ascii="Times New Roman" w:hAnsi="Times New Roman"/>
        </w:rPr>
        <w:t>17.</w:t>
      </w:r>
      <w:r w:rsidRPr="00A91F23">
        <w:rPr>
          <w:rFonts w:ascii="Times New Roman" w:hAnsi="Times New Roman"/>
        </w:rPr>
        <w:tab/>
      </w:r>
      <w:r w:rsidRPr="00A91F23">
        <w:rPr>
          <w:rFonts w:ascii="Times New Roman" w:hAnsi="Times New Roman"/>
        </w:rPr>
        <w:object w:dxaOrig="2580" w:dyaOrig="360" w14:anchorId="636AD69E">
          <v:shape id="_x0000_i1035" type="#_x0000_t75" style="width:129.6pt;height:18pt" o:ole="">
            <v:imagedata r:id="rId34" o:title=""/>
          </v:shape>
          <o:OLEObject Type="Embed" ProgID="Equation.DSMT4" ShapeID="_x0000_i1035" DrawAspect="Content" ObjectID="_1538900889" r:id="rId35"/>
        </w:object>
      </w:r>
    </w:p>
    <w:p w14:paraId="75184464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  <w:r w:rsidRPr="00A91F23">
        <w:rPr>
          <w:rFonts w:ascii="Times New Roman" w:hAnsi="Times New Roman"/>
          <w:position w:val="-10"/>
        </w:rPr>
        <w:object w:dxaOrig="4320" w:dyaOrig="360" w14:anchorId="14B85EA4">
          <v:shape id="_x0000_i1036" type="#_x0000_t75" style="width:3in;height:18pt" o:ole="">
            <v:imagedata r:id="rId36" o:title=""/>
          </v:shape>
          <o:OLEObject Type="Embed" ProgID="Equation.DSMT4" ShapeID="_x0000_i1036" DrawAspect="Content" ObjectID="_1538900890" r:id="rId37"/>
        </w:object>
      </w:r>
    </w:p>
    <w:p w14:paraId="3F04AD4F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6E2AF8DC" w14:textId="77777777" w:rsidR="003A6E30" w:rsidRPr="00A91F23" w:rsidRDefault="003A6E30" w:rsidP="003A6E30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19.</w:t>
      </w:r>
      <w:r w:rsidRPr="00A91F23">
        <w:rPr>
          <w:rFonts w:ascii="Times New Roman" w:hAnsi="Times New Roman"/>
        </w:rPr>
        <w:tab/>
      </w:r>
      <w:r w:rsidRPr="00A91F23">
        <w:rPr>
          <w:rFonts w:ascii="Times New Roman" w:hAnsi="Times New Roman"/>
          <w:position w:val="-16"/>
        </w:rPr>
        <w:object w:dxaOrig="2500" w:dyaOrig="440" w14:anchorId="7F337287">
          <v:shape id="_x0000_i1037" type="#_x0000_t75" style="width:124.8pt;height:22.8pt" o:ole="">
            <v:imagedata r:id="rId38" o:title=""/>
          </v:shape>
          <o:OLEObject Type="Embed" ProgID="Equation.DSMT4" ShapeID="_x0000_i1037" DrawAspect="Content" ObjectID="_1538900891" r:id="rId39"/>
        </w:object>
      </w:r>
    </w:p>
    <w:p w14:paraId="019A05F0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  <w:r w:rsidRPr="00A91F23">
        <w:rPr>
          <w:rFonts w:ascii="Times New Roman" w:hAnsi="Times New Roman"/>
          <w:position w:val="-30"/>
        </w:rPr>
        <w:object w:dxaOrig="4140" w:dyaOrig="720" w14:anchorId="73BDA03E">
          <v:shape id="_x0000_i1038" type="#_x0000_t75" style="width:206.4pt;height:37.2pt" o:ole="">
            <v:imagedata r:id="rId40" o:title=""/>
          </v:shape>
          <o:OLEObject Type="Embed" ProgID="Equation.DSMT4" ShapeID="_x0000_i1038" DrawAspect="Content" ObjectID="_1538900892" r:id="rId41"/>
        </w:object>
      </w:r>
    </w:p>
    <w:p w14:paraId="0CE27EF7" w14:textId="77777777" w:rsidR="003A6E30" w:rsidRPr="00A91F23" w:rsidRDefault="003A6E30" w:rsidP="003A6E30">
      <w:pPr>
        <w:tabs>
          <w:tab w:val="left" w:pos="720"/>
        </w:tabs>
        <w:contextualSpacing/>
        <w:rPr>
          <w:rFonts w:ascii="Times New Roman" w:hAnsi="Times New Roman"/>
          <w:position w:val="-32"/>
        </w:rPr>
      </w:pPr>
    </w:p>
    <w:p w14:paraId="421B9CE0" w14:textId="77777777" w:rsidR="003A6E30" w:rsidRPr="00A91F23" w:rsidRDefault="003A6E30" w:rsidP="003A6E30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>21.</w:t>
      </w:r>
      <w:r w:rsidRPr="00A91F23">
        <w:rPr>
          <w:rFonts w:ascii="Times New Roman" w:hAnsi="Times New Roman"/>
        </w:rPr>
        <w:tab/>
        <w:t xml:space="preserve">What is vector field </w:t>
      </w:r>
      <w:r w:rsidRPr="00A91F23">
        <w:rPr>
          <w:rFonts w:ascii="Times New Roman" w:hAnsi="Times New Roman"/>
          <w:position w:val="-14"/>
        </w:rPr>
        <w:object w:dxaOrig="780" w:dyaOrig="400" w14:anchorId="7F797395">
          <v:shape id="_x0000_i1039" type="#_x0000_t75" style="width:39.6pt;height:20.4pt" o:ole="">
            <v:imagedata r:id="rId42" o:title=""/>
          </v:shape>
          <o:OLEObject Type="Embed" ProgID="Equation.DSMT4" ShapeID="_x0000_i1039" DrawAspect="Content" ObjectID="_1538900893" r:id="rId43"/>
        </w:object>
      </w:r>
      <w:r w:rsidRPr="00A91F23">
        <w:rPr>
          <w:rFonts w:ascii="Times New Roman" w:hAnsi="Times New Roman"/>
        </w:rPr>
        <w:t xml:space="preserve"> with a value at </w:t>
      </w:r>
      <w:r w:rsidRPr="00A91F23">
        <w:rPr>
          <w:rFonts w:ascii="Times New Roman" w:hAnsi="Times New Roman"/>
          <w:position w:val="-14"/>
        </w:rPr>
        <w:object w:dxaOrig="600" w:dyaOrig="400" w14:anchorId="71540E71">
          <v:shape id="_x0000_i1040" type="#_x0000_t75" style="width:30pt;height:20.4pt" o:ole="">
            <v:imagedata r:id="rId44" o:title=""/>
          </v:shape>
          <o:OLEObject Type="Embed" ProgID="Equation.DSMT4" ShapeID="_x0000_i1040" DrawAspect="Content" ObjectID="_1538900894" r:id="rId45"/>
        </w:object>
      </w:r>
      <w:r w:rsidRPr="00A91F23">
        <w:rPr>
          <w:rFonts w:ascii="Times New Roman" w:hAnsi="Times New Roman"/>
        </w:rPr>
        <w:t xml:space="preserve"> that is of unit length and points toward </w:t>
      </w:r>
      <w:r w:rsidRPr="00A91F23">
        <w:rPr>
          <w:rFonts w:ascii="Times New Roman" w:hAnsi="Times New Roman"/>
          <w:position w:val="-14"/>
        </w:rPr>
        <w:object w:dxaOrig="660" w:dyaOrig="400" w14:anchorId="40BAF3DF">
          <v:shape id="_x0000_i1041" type="#_x0000_t75" style="width:32.4pt;height:20.4pt" o:ole="">
            <v:imagedata r:id="rId46" o:title=""/>
          </v:shape>
          <o:OLEObject Type="Embed" ProgID="Equation.DSMT4" ShapeID="_x0000_i1041" DrawAspect="Content" ObjectID="_1538900895" r:id="rId47"/>
        </w:object>
      </w:r>
    </w:p>
    <w:p w14:paraId="385E156B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  <w:r w:rsidRPr="00A91F23">
        <w:rPr>
          <w:rFonts w:ascii="Times New Roman" w:hAnsi="Times New Roman"/>
          <w:position w:val="-36"/>
        </w:rPr>
        <w:object w:dxaOrig="2340" w:dyaOrig="740" w14:anchorId="5F2A7E5D">
          <v:shape id="_x0000_i1042" type="#_x0000_t75" style="width:117.6pt;height:37.2pt" o:ole="">
            <v:imagedata r:id="rId48" o:title=""/>
          </v:shape>
          <o:OLEObject Type="Embed" ProgID="Equation.DSMT4" ShapeID="_x0000_i1042" DrawAspect="Content" ObjectID="_1538900896" r:id="rId49"/>
        </w:object>
      </w:r>
    </w:p>
    <w:p w14:paraId="0C686DC2" w14:textId="1EC77D2C" w:rsidR="003A6E30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6619C5D7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1D4774AF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For the following exercises, write formulas for the vector fields with the given properties.</w:t>
      </w:r>
    </w:p>
    <w:p w14:paraId="595422CF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</w:p>
    <w:p w14:paraId="63D9D7C3" w14:textId="08856A78" w:rsidR="003A6E30" w:rsidRPr="003A6E30" w:rsidRDefault="003A6E30" w:rsidP="003A6E30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23.</w:t>
      </w:r>
      <w:r>
        <w:rPr>
          <w:rFonts w:ascii="Times New Roman" w:hAnsi="Times New Roman"/>
        </w:rPr>
        <w:tab/>
      </w:r>
      <w:r w:rsidRPr="003A6E30">
        <w:rPr>
          <w:rFonts w:ascii="Times New Roman" w:hAnsi="Times New Roman"/>
        </w:rPr>
        <w:t>All vectors point toward the origin and have constant length.</w:t>
      </w:r>
    </w:p>
    <w:p w14:paraId="37373ADE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lastRenderedPageBreak/>
        <w:t xml:space="preserve">Answer: </w:t>
      </w:r>
      <w:r w:rsidRPr="00A91F23">
        <w:rPr>
          <w:rFonts w:ascii="Times New Roman" w:hAnsi="Times New Roman"/>
          <w:position w:val="-36"/>
        </w:rPr>
        <w:object w:dxaOrig="1920" w:dyaOrig="740" w14:anchorId="079FD8B9">
          <v:shape id="_x0000_i1043" type="#_x0000_t75" style="width:97.2pt;height:37.2pt" o:ole="">
            <v:imagedata r:id="rId50" o:title=""/>
          </v:shape>
          <o:OLEObject Type="Embed" ProgID="Equation.DSMT4" ShapeID="_x0000_i1043" DrawAspect="Content" ObjectID="_1538900897" r:id="rId51"/>
        </w:object>
      </w:r>
    </w:p>
    <w:p w14:paraId="5CDA271F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018F06A1" w14:textId="57C7547D" w:rsidR="003A6E30" w:rsidRPr="003A6E30" w:rsidRDefault="003A6E30" w:rsidP="003A6E30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25.</w:t>
      </w:r>
      <w:r>
        <w:rPr>
          <w:rFonts w:ascii="Times New Roman" w:hAnsi="Times New Roman"/>
        </w:rPr>
        <w:tab/>
      </w:r>
      <w:r w:rsidRPr="003A6E30">
        <w:rPr>
          <w:rFonts w:ascii="Times New Roman" w:hAnsi="Times New Roman"/>
        </w:rPr>
        <w:t xml:space="preserve">Give a formula </w:t>
      </w:r>
      <w:r w:rsidRPr="003A6E30">
        <w:rPr>
          <w:rFonts w:ascii="Times New Roman" w:hAnsi="Times New Roman"/>
          <w:position w:val="-10"/>
        </w:rPr>
        <w:object w:dxaOrig="2960" w:dyaOrig="320" w14:anchorId="1F80A321">
          <v:shape id="_x0000_i1044" type="#_x0000_t75" style="width:147.6pt;height:16.8pt" o:ole="">
            <v:imagedata r:id="rId52" o:title=""/>
          </v:shape>
          <o:OLEObject Type="Embed" ProgID="Equation.DSMT4" ShapeID="_x0000_i1044" DrawAspect="Content" ObjectID="_1538900898" r:id="rId53"/>
        </w:object>
      </w:r>
      <w:r w:rsidRPr="003A6E30">
        <w:rPr>
          <w:rFonts w:ascii="Times New Roman" w:hAnsi="Times New Roman"/>
        </w:rPr>
        <w:t xml:space="preserve"> for the vector field in a plane that has the properties that </w:t>
      </w:r>
      <w:r w:rsidRPr="003A6E30">
        <w:rPr>
          <w:rFonts w:ascii="Times New Roman" w:hAnsi="Times New Roman"/>
          <w:position w:val="-6"/>
        </w:rPr>
        <w:object w:dxaOrig="580" w:dyaOrig="279" w14:anchorId="24FEE48F">
          <v:shape id="_x0000_i1045" type="#_x0000_t75" style="width:28.8pt;height:13.2pt" o:ole="">
            <v:imagedata r:id="rId54" o:title=""/>
          </v:shape>
          <o:OLEObject Type="Embed" ProgID="Equation.DSMT4" ShapeID="_x0000_i1045" DrawAspect="Content" ObjectID="_1538900899" r:id="rId55"/>
        </w:object>
      </w:r>
      <w:r w:rsidRPr="003A6E30">
        <w:rPr>
          <w:rFonts w:ascii="Times New Roman" w:hAnsi="Times New Roman"/>
        </w:rPr>
        <w:t xml:space="preserve"> at </w:t>
      </w:r>
      <w:r w:rsidRPr="003A6E30">
        <w:rPr>
          <w:rFonts w:ascii="Times New Roman" w:hAnsi="Times New Roman"/>
          <w:position w:val="-14"/>
        </w:rPr>
        <w:object w:dxaOrig="580" w:dyaOrig="400" w14:anchorId="619304EF">
          <v:shape id="_x0000_i1046" type="#_x0000_t75" style="width:28.8pt;height:20.4pt" o:ole="">
            <v:imagedata r:id="rId56" o:title=""/>
          </v:shape>
          <o:OLEObject Type="Embed" ProgID="Equation.DSMT4" ShapeID="_x0000_i1046" DrawAspect="Content" ObjectID="_1538900900" r:id="rId57"/>
        </w:object>
      </w:r>
      <w:r w:rsidRPr="003A6E30">
        <w:rPr>
          <w:rFonts w:ascii="Times New Roman" w:hAnsi="Times New Roman"/>
        </w:rPr>
        <w:t xml:space="preserve"> and that at any other point </w:t>
      </w:r>
      <w:r w:rsidRPr="003A6E30">
        <w:rPr>
          <w:rFonts w:ascii="Times New Roman" w:hAnsi="Times New Roman"/>
          <w:position w:val="-14"/>
        </w:rPr>
        <w:object w:dxaOrig="680" w:dyaOrig="400" w14:anchorId="60312D7F">
          <v:shape id="_x0000_i1047" type="#_x0000_t75" style="width:33.6pt;height:20.4pt" o:ole="">
            <v:imagedata r:id="rId58" o:title=""/>
          </v:shape>
          <o:OLEObject Type="Embed" ProgID="Equation.DSMT4" ShapeID="_x0000_i1047" DrawAspect="Content" ObjectID="_1538900901" r:id="rId59"/>
        </w:object>
      </w:r>
      <w:r w:rsidRPr="003A6E30">
        <w:rPr>
          <w:rFonts w:ascii="Times New Roman" w:hAnsi="Times New Roman"/>
        </w:rPr>
        <w:t xml:space="preserve"> </w:t>
      </w:r>
      <w:r w:rsidRPr="003A6E30">
        <w:rPr>
          <w:rFonts w:ascii="Times New Roman" w:hAnsi="Times New Roman"/>
          <w:b/>
        </w:rPr>
        <w:t>F</w:t>
      </w:r>
      <w:r w:rsidRPr="003A6E30">
        <w:rPr>
          <w:rFonts w:ascii="Times New Roman" w:hAnsi="Times New Roman"/>
        </w:rPr>
        <w:t xml:space="preserve"> is tangent to circle </w:t>
      </w:r>
      <w:r w:rsidRPr="003A6E30">
        <w:rPr>
          <w:rFonts w:ascii="Times New Roman" w:hAnsi="Times New Roman"/>
          <w:position w:val="-10"/>
        </w:rPr>
        <w:object w:dxaOrig="1640" w:dyaOrig="360" w14:anchorId="59AB57D2">
          <v:shape id="_x0000_i1048" type="#_x0000_t75" style="width:82.8pt;height:18pt" o:ole="">
            <v:imagedata r:id="rId60" o:title=""/>
          </v:shape>
          <o:OLEObject Type="Embed" ProgID="Equation.DSMT4" ShapeID="_x0000_i1048" DrawAspect="Content" ObjectID="_1538900902" r:id="rId61"/>
        </w:object>
      </w:r>
      <w:r w:rsidRPr="003A6E30">
        <w:rPr>
          <w:rFonts w:ascii="Times New Roman" w:hAnsi="Times New Roman"/>
        </w:rPr>
        <w:t xml:space="preserve"> and points in the clockwise direction with magnitude </w:t>
      </w:r>
      <w:r w:rsidRPr="003A6E30">
        <w:rPr>
          <w:rFonts w:ascii="Times New Roman" w:hAnsi="Times New Roman"/>
          <w:position w:val="-14"/>
        </w:rPr>
        <w:object w:dxaOrig="1420" w:dyaOrig="460" w14:anchorId="1D5508B4">
          <v:shape id="_x0000_i1049" type="#_x0000_t75" style="width:70.8pt;height:22.8pt" o:ole="">
            <v:imagedata r:id="rId62" o:title=""/>
          </v:shape>
          <o:OLEObject Type="Embed" ProgID="Equation.DSMT4" ShapeID="_x0000_i1049" DrawAspect="Content" ObjectID="_1538900903" r:id="rId63"/>
        </w:object>
      </w:r>
    </w:p>
    <w:p w14:paraId="66FDF96C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  <w:r w:rsidRPr="00A91F23">
        <w:rPr>
          <w:rFonts w:ascii="Times New Roman" w:hAnsi="Times New Roman"/>
          <w:position w:val="-10"/>
        </w:rPr>
        <w:object w:dxaOrig="1620" w:dyaOrig="320" w14:anchorId="623BAD11">
          <v:shape id="_x0000_i1050" type="#_x0000_t75" style="width:81.6pt;height:16.8pt" o:ole="">
            <v:imagedata r:id="rId64" o:title=""/>
          </v:shape>
          <o:OLEObject Type="Embed" ProgID="Equation.DSMT4" ShapeID="_x0000_i1050" DrawAspect="Content" ObjectID="_1538900904" r:id="rId65"/>
        </w:object>
      </w:r>
    </w:p>
    <w:p w14:paraId="38568126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07E94E5E" w14:textId="1AB9C46A" w:rsidR="003A6E30" w:rsidRPr="003A6E30" w:rsidRDefault="003A6E30" w:rsidP="003A6E30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27.</w:t>
      </w:r>
      <w:r>
        <w:rPr>
          <w:rFonts w:ascii="Times New Roman" w:hAnsi="Times New Roman"/>
        </w:rPr>
        <w:tab/>
      </w:r>
      <w:r w:rsidRPr="003A6E30">
        <w:rPr>
          <w:rFonts w:ascii="Times New Roman" w:hAnsi="Times New Roman"/>
        </w:rPr>
        <w:t xml:space="preserve">Find a formula for vector field </w:t>
      </w:r>
      <w:r w:rsidRPr="003A6E30">
        <w:rPr>
          <w:rFonts w:ascii="Times New Roman" w:hAnsi="Times New Roman"/>
          <w:position w:val="-10"/>
        </w:rPr>
        <w:object w:dxaOrig="2940" w:dyaOrig="320" w14:anchorId="7DFDEFDC">
          <v:shape id="_x0000_i1051" type="#_x0000_t75" style="width:147.6pt;height:16.8pt" o:ole="">
            <v:imagedata r:id="rId66" o:title=""/>
          </v:shape>
          <o:OLEObject Type="Embed" ProgID="Equation.DSMT4" ShapeID="_x0000_i1051" DrawAspect="Content" ObjectID="_1538900905" r:id="rId67"/>
        </w:object>
      </w:r>
      <w:r w:rsidRPr="003A6E30">
        <w:rPr>
          <w:rFonts w:ascii="Times New Roman" w:hAnsi="Times New Roman"/>
        </w:rPr>
        <w:t xml:space="preserve"> given the fact that for all points </w:t>
      </w:r>
      <w:r w:rsidRPr="003A6E30">
        <w:rPr>
          <w:rFonts w:ascii="Times New Roman" w:hAnsi="Times New Roman"/>
          <w:position w:val="-10"/>
        </w:rPr>
        <w:object w:dxaOrig="680" w:dyaOrig="320" w14:anchorId="11E7C56F">
          <v:shape id="_x0000_i1052" type="#_x0000_t75" style="width:33.6pt;height:16.8pt" o:ole="">
            <v:imagedata r:id="rId68" o:title=""/>
          </v:shape>
          <o:OLEObject Type="Embed" ProgID="Equation.DSMT4" ShapeID="_x0000_i1052" DrawAspect="Content" ObjectID="_1538900906" r:id="rId69"/>
        </w:object>
      </w:r>
      <w:r w:rsidRPr="003A6E30">
        <w:rPr>
          <w:rFonts w:ascii="Times New Roman" w:hAnsi="Times New Roman"/>
        </w:rPr>
        <w:t xml:space="preserve"> </w:t>
      </w:r>
      <w:r w:rsidRPr="003A6E30">
        <w:rPr>
          <w:rFonts w:ascii="Times New Roman" w:hAnsi="Times New Roman"/>
          <w:b/>
        </w:rPr>
        <w:t>F</w:t>
      </w:r>
      <w:r w:rsidRPr="003A6E30">
        <w:rPr>
          <w:rFonts w:ascii="Times New Roman" w:hAnsi="Times New Roman"/>
        </w:rPr>
        <w:t xml:space="preserve"> points toward the origin and </w:t>
      </w:r>
      <w:r w:rsidRPr="003A6E30">
        <w:rPr>
          <w:rFonts w:ascii="Times New Roman" w:hAnsi="Times New Roman"/>
          <w:position w:val="-28"/>
        </w:rPr>
        <w:object w:dxaOrig="1460" w:dyaOrig="660" w14:anchorId="038DE634">
          <v:shape id="_x0000_i1053" type="#_x0000_t75" style="width:73.2pt;height:32.4pt" o:ole="">
            <v:imagedata r:id="rId70" o:title=""/>
          </v:shape>
          <o:OLEObject Type="Embed" ProgID="Equation.DSMT4" ShapeID="_x0000_i1053" DrawAspect="Content" ObjectID="_1538900907" r:id="rId71"/>
        </w:object>
      </w:r>
    </w:p>
    <w:p w14:paraId="1C700F38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  <w:r w:rsidRPr="00A91F23">
        <w:rPr>
          <w:rFonts w:ascii="Times New Roman" w:hAnsi="Times New Roman"/>
          <w:position w:val="-42"/>
        </w:rPr>
        <w:object w:dxaOrig="2860" w:dyaOrig="800" w14:anchorId="75C5192D">
          <v:shape id="_x0000_i1054" type="#_x0000_t75" style="width:142.8pt;height:40.8pt" o:ole="">
            <v:imagedata r:id="rId72" o:title=""/>
          </v:shape>
          <o:OLEObject Type="Embed" ProgID="Equation.DSMT4" ShapeID="_x0000_i1054" DrawAspect="Content" ObjectID="_1538900908" r:id="rId73"/>
        </w:object>
      </w:r>
    </w:p>
    <w:p w14:paraId="12048B1F" w14:textId="13BF9200" w:rsidR="003A6E30" w:rsidRDefault="003A6E30" w:rsidP="003A6E30">
      <w:pPr>
        <w:rPr>
          <w:rFonts w:ascii="Times New Roman" w:hAnsi="Times New Roman"/>
        </w:rPr>
      </w:pPr>
    </w:p>
    <w:p w14:paraId="3750D3BB" w14:textId="77777777" w:rsidR="003A6E30" w:rsidRPr="00A91F23" w:rsidRDefault="003A6E30" w:rsidP="003A6E30">
      <w:pPr>
        <w:rPr>
          <w:rFonts w:ascii="Times New Roman" w:hAnsi="Times New Roman"/>
        </w:rPr>
      </w:pPr>
    </w:p>
    <w:p w14:paraId="5359EB71" w14:textId="77777777" w:rsidR="003A6E30" w:rsidRPr="00A91F23" w:rsidRDefault="003A6E30" w:rsidP="003A6E30">
      <w:pPr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 xml:space="preserve">For the following exercises, assume that an electric field in the </w:t>
      </w:r>
      <w:proofErr w:type="spellStart"/>
      <w:r w:rsidRPr="00A91F23">
        <w:rPr>
          <w:rFonts w:ascii="Times New Roman" w:hAnsi="Times New Roman"/>
          <w:b/>
          <w:i/>
        </w:rPr>
        <w:t>xy</w:t>
      </w:r>
      <w:proofErr w:type="spellEnd"/>
      <w:r w:rsidRPr="00A91F23">
        <w:rPr>
          <w:rFonts w:ascii="Times New Roman" w:hAnsi="Times New Roman"/>
          <w:b/>
        </w:rPr>
        <w:t xml:space="preserve">-plane caused by an infinite line of charge along the </w:t>
      </w:r>
      <w:r w:rsidRPr="00A91F23">
        <w:rPr>
          <w:rFonts w:ascii="Times New Roman" w:hAnsi="Times New Roman"/>
          <w:b/>
          <w:i/>
        </w:rPr>
        <w:t>x</w:t>
      </w:r>
      <w:r w:rsidRPr="00A91F23">
        <w:rPr>
          <w:rFonts w:ascii="Times New Roman" w:hAnsi="Times New Roman"/>
          <w:b/>
        </w:rPr>
        <w:t>-axis is a gradient field with potential function</w:t>
      </w:r>
      <w:r w:rsidRPr="00A91F23">
        <w:rPr>
          <w:rFonts w:ascii="Times New Roman" w:hAnsi="Times New Roman"/>
          <w:position w:val="-38"/>
        </w:rPr>
        <w:object w:dxaOrig="2620" w:dyaOrig="880" w14:anchorId="2563CDB5">
          <v:shape id="_x0000_i1055" type="#_x0000_t75" style="width:130.8pt;height:43.2pt" o:ole="">
            <v:imagedata r:id="rId74" o:title=""/>
          </v:shape>
          <o:OLEObject Type="Embed" ProgID="Equation.DSMT4" ShapeID="_x0000_i1055" DrawAspect="Content" ObjectID="_1538900909" r:id="rId75"/>
        </w:object>
      </w:r>
      <w:r w:rsidRPr="00A91F23">
        <w:rPr>
          <w:rFonts w:ascii="Times New Roman" w:hAnsi="Times New Roman"/>
        </w:rPr>
        <w:t xml:space="preserve"> </w:t>
      </w:r>
      <w:r w:rsidRPr="00A91F23">
        <w:rPr>
          <w:rFonts w:ascii="Times New Roman" w:hAnsi="Times New Roman"/>
          <w:b/>
        </w:rPr>
        <w:t xml:space="preserve">where </w:t>
      </w:r>
      <w:r w:rsidRPr="00A91F23">
        <w:rPr>
          <w:rFonts w:ascii="Times New Roman" w:hAnsi="Times New Roman"/>
          <w:b/>
          <w:position w:val="-6"/>
        </w:rPr>
        <w:object w:dxaOrig="540" w:dyaOrig="279" w14:anchorId="00D76410">
          <v:shape id="_x0000_i1056" type="#_x0000_t75" style="width:27.6pt;height:13.2pt" o:ole="">
            <v:imagedata r:id="rId76" o:title=""/>
          </v:shape>
          <o:OLEObject Type="Embed" ProgID="Equation.DSMT4" ShapeID="_x0000_i1056" DrawAspect="Content" ObjectID="_1538900910" r:id="rId77"/>
        </w:object>
      </w:r>
      <w:proofErr w:type="gramStart"/>
      <w:r w:rsidRPr="00A91F23">
        <w:rPr>
          <w:rFonts w:ascii="Times New Roman" w:hAnsi="Times New Roman"/>
          <w:b/>
        </w:rPr>
        <w:t xml:space="preserve"> is a constant</w:t>
      </w:r>
      <w:proofErr w:type="gramEnd"/>
      <w:r w:rsidRPr="00A91F23">
        <w:rPr>
          <w:rFonts w:ascii="Times New Roman" w:hAnsi="Times New Roman"/>
          <w:b/>
        </w:rPr>
        <w:t xml:space="preserve"> and </w:t>
      </w:r>
      <w:r w:rsidRPr="00A91F23">
        <w:rPr>
          <w:rFonts w:ascii="Times New Roman" w:hAnsi="Times New Roman"/>
          <w:b/>
          <w:position w:val="-12"/>
        </w:rPr>
        <w:object w:dxaOrig="220" w:dyaOrig="360" w14:anchorId="62265BFA">
          <v:shape id="_x0000_i1057" type="#_x0000_t75" style="width:10.8pt;height:18pt" o:ole="">
            <v:imagedata r:id="rId78" o:title=""/>
          </v:shape>
          <o:OLEObject Type="Embed" ProgID="Equation.DSMT4" ShapeID="_x0000_i1057" DrawAspect="Content" ObjectID="_1538900911" r:id="rId79"/>
        </w:object>
      </w:r>
      <w:r w:rsidRPr="00A91F23">
        <w:rPr>
          <w:rFonts w:ascii="Times New Roman" w:hAnsi="Times New Roman"/>
          <w:b/>
        </w:rPr>
        <w:t xml:space="preserve"> is a reference distance at which the potential is assumed to be zero.</w:t>
      </w:r>
    </w:p>
    <w:p w14:paraId="3BAA3D52" w14:textId="77777777" w:rsidR="003A6E30" w:rsidRPr="00A91F23" w:rsidRDefault="003A6E30" w:rsidP="003A6E30">
      <w:pPr>
        <w:contextualSpacing/>
        <w:rPr>
          <w:rFonts w:ascii="Times New Roman" w:hAnsi="Times New Roman"/>
          <w:b/>
        </w:rPr>
      </w:pPr>
    </w:p>
    <w:p w14:paraId="027C3760" w14:textId="2C15A1C3" w:rsidR="003A6E30" w:rsidRPr="003A6E30" w:rsidRDefault="003A6E30" w:rsidP="003A6E30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29.</w:t>
      </w:r>
      <w:r>
        <w:rPr>
          <w:rFonts w:ascii="Times New Roman" w:hAnsi="Times New Roman"/>
        </w:rPr>
        <w:tab/>
      </w:r>
      <w:r w:rsidRPr="003A6E30">
        <w:rPr>
          <w:rFonts w:ascii="Times New Roman" w:hAnsi="Times New Roman"/>
        </w:rPr>
        <w:t xml:space="preserve">Show that the electric field at a point in the </w:t>
      </w:r>
      <w:proofErr w:type="spellStart"/>
      <w:r w:rsidRPr="003A6E30">
        <w:rPr>
          <w:rFonts w:ascii="Times New Roman" w:hAnsi="Times New Roman"/>
          <w:i/>
        </w:rPr>
        <w:t>xy</w:t>
      </w:r>
      <w:proofErr w:type="spellEnd"/>
      <w:r w:rsidRPr="003A6E30">
        <w:rPr>
          <w:rFonts w:ascii="Times New Roman" w:hAnsi="Times New Roman"/>
        </w:rPr>
        <w:t xml:space="preserve">-plane is directed outward from the origin and has magnitude </w:t>
      </w:r>
      <w:r w:rsidRPr="00A91F23">
        <w:rPr>
          <w:position w:val="-24"/>
        </w:rPr>
        <w:object w:dxaOrig="740" w:dyaOrig="620" w14:anchorId="5A289B7E">
          <v:shape id="_x0000_i1058" type="#_x0000_t75" style="width:37.2pt;height:31.2pt" o:ole="">
            <v:imagedata r:id="rId80" o:title=""/>
          </v:shape>
          <o:OLEObject Type="Embed" ProgID="Equation.DSMT4" ShapeID="_x0000_i1058" DrawAspect="Content" ObjectID="_1538900912" r:id="rId81"/>
        </w:object>
      </w:r>
      <w:r w:rsidRPr="003A6E30">
        <w:rPr>
          <w:rFonts w:ascii="Times New Roman" w:hAnsi="Times New Roman"/>
        </w:rPr>
        <w:t xml:space="preserve">where </w:t>
      </w:r>
      <w:r w:rsidRPr="00A91F23">
        <w:rPr>
          <w:position w:val="-12"/>
        </w:rPr>
        <w:object w:dxaOrig="1340" w:dyaOrig="440" w14:anchorId="62E22104">
          <v:shape id="_x0000_i1059" type="#_x0000_t75" style="width:67.2pt;height:22.8pt" o:ole="">
            <v:imagedata r:id="rId82" o:title=""/>
          </v:shape>
          <o:OLEObject Type="Embed" ProgID="Equation.DSMT4" ShapeID="_x0000_i1059" DrawAspect="Content" ObjectID="_1538900913" r:id="rId83"/>
        </w:object>
      </w:r>
    </w:p>
    <w:p w14:paraId="72651252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  <w:r w:rsidRPr="00A91F23">
        <w:rPr>
          <w:rFonts w:ascii="Times New Roman" w:hAnsi="Times New Roman"/>
          <w:position w:val="-36"/>
        </w:rPr>
        <w:object w:dxaOrig="1660" w:dyaOrig="740" w14:anchorId="1819740B">
          <v:shape id="_x0000_i1060" type="#_x0000_t75" style="width:82.8pt;height:37.2pt" o:ole="">
            <v:imagedata r:id="rId84" o:title=""/>
          </v:shape>
          <o:OLEObject Type="Embed" ProgID="Equation.DSMT4" ShapeID="_x0000_i1060" DrawAspect="Content" ObjectID="_1538900914" r:id="rId85"/>
        </w:object>
      </w:r>
    </w:p>
    <w:p w14:paraId="2A7CD9B1" w14:textId="5A667EF8" w:rsidR="003A6E30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2921E5F5" w14:textId="77777777" w:rsidR="0050317A" w:rsidRPr="00A91F23" w:rsidRDefault="0050317A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12B8161F" w14:textId="77777777" w:rsidR="003A6E30" w:rsidRPr="00A91F23" w:rsidRDefault="003A6E30" w:rsidP="003A6E30">
      <w:pPr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 xml:space="preserve">A </w:t>
      </w:r>
      <w:r w:rsidRPr="00A91F23">
        <w:rPr>
          <w:rFonts w:ascii="Times New Roman" w:hAnsi="Times New Roman"/>
          <w:b/>
          <w:i/>
        </w:rPr>
        <w:t xml:space="preserve">flow line </w:t>
      </w:r>
      <w:r w:rsidRPr="00A91F23">
        <w:rPr>
          <w:rFonts w:ascii="Times New Roman" w:hAnsi="Times New Roman"/>
          <w:b/>
        </w:rPr>
        <w:t xml:space="preserve">(or </w:t>
      </w:r>
      <w:r w:rsidRPr="00A91F23">
        <w:rPr>
          <w:rFonts w:ascii="Times New Roman" w:hAnsi="Times New Roman"/>
          <w:b/>
          <w:i/>
        </w:rPr>
        <w:t>streamline</w:t>
      </w:r>
      <w:r w:rsidRPr="00A91F23">
        <w:rPr>
          <w:rFonts w:ascii="Times New Roman" w:hAnsi="Times New Roman"/>
          <w:b/>
        </w:rPr>
        <w:t xml:space="preserve">) of a vector field </w:t>
      </w:r>
      <w:r w:rsidRPr="00A91F23">
        <w:rPr>
          <w:rFonts w:ascii="Times New Roman" w:hAnsi="Times New Roman"/>
          <w:b/>
          <w:position w:val="-4"/>
        </w:rPr>
        <w:object w:dxaOrig="220" w:dyaOrig="260" w14:anchorId="23857874">
          <v:shape id="_x0000_i1061" type="#_x0000_t75" style="width:10.8pt;height:13.2pt" o:ole="">
            <v:imagedata r:id="rId86" o:title=""/>
          </v:shape>
          <o:OLEObject Type="Embed" ProgID="Equation.DSMT4" ShapeID="_x0000_i1061" DrawAspect="Content" ObjectID="_1538900915" r:id="rId87"/>
        </w:object>
      </w:r>
      <w:r w:rsidRPr="00A91F23">
        <w:rPr>
          <w:rFonts w:ascii="Times New Roman" w:hAnsi="Times New Roman"/>
          <w:b/>
        </w:rPr>
        <w:t xml:space="preserve"> is a curve </w:t>
      </w:r>
      <w:r w:rsidRPr="00A91F23">
        <w:rPr>
          <w:rFonts w:ascii="Times New Roman" w:hAnsi="Times New Roman"/>
          <w:b/>
          <w:position w:val="-14"/>
        </w:rPr>
        <w:object w:dxaOrig="480" w:dyaOrig="400" w14:anchorId="526AC54B">
          <v:shape id="_x0000_i1062" type="#_x0000_t75" style="width:25.2pt;height:20.4pt" o:ole="">
            <v:imagedata r:id="rId88" o:title=""/>
          </v:shape>
          <o:OLEObject Type="Embed" ProgID="Equation.DSMT4" ShapeID="_x0000_i1062" DrawAspect="Content" ObjectID="_1538900916" r:id="rId89"/>
        </w:object>
      </w:r>
      <w:r w:rsidRPr="00A91F23">
        <w:rPr>
          <w:rFonts w:ascii="Times New Roman" w:hAnsi="Times New Roman"/>
          <w:b/>
        </w:rPr>
        <w:t xml:space="preserve"> such that </w:t>
      </w:r>
      <w:r w:rsidRPr="00A91F23">
        <w:rPr>
          <w:rFonts w:ascii="Times New Roman" w:hAnsi="Times New Roman"/>
          <w:b/>
          <w:position w:val="-14"/>
        </w:rPr>
        <w:object w:dxaOrig="1760" w:dyaOrig="400" w14:anchorId="651FAF34">
          <v:shape id="_x0000_i1063" type="#_x0000_t75" style="width:87.6pt;height:20.4pt" o:ole="">
            <v:imagedata r:id="rId90" o:title=""/>
          </v:shape>
          <o:OLEObject Type="Embed" ProgID="Equation.DSMT4" ShapeID="_x0000_i1063" DrawAspect="Content" ObjectID="_1538900917" r:id="rId91"/>
        </w:object>
      </w:r>
      <w:r w:rsidRPr="00A91F23">
        <w:rPr>
          <w:rFonts w:ascii="Times New Roman" w:hAnsi="Times New Roman"/>
          <w:b/>
        </w:rPr>
        <w:t xml:space="preserve"> If </w:t>
      </w:r>
      <w:r w:rsidRPr="00A91F23">
        <w:rPr>
          <w:rFonts w:ascii="Times New Roman" w:hAnsi="Times New Roman"/>
          <w:b/>
          <w:position w:val="-4"/>
        </w:rPr>
        <w:object w:dxaOrig="220" w:dyaOrig="260" w14:anchorId="0B913962">
          <v:shape id="_x0000_i1064" type="#_x0000_t75" style="width:10.8pt;height:13.2pt" o:ole="">
            <v:imagedata r:id="rId92" o:title=""/>
          </v:shape>
          <o:OLEObject Type="Embed" ProgID="Equation.DSMT4" ShapeID="_x0000_i1064" DrawAspect="Content" ObjectID="_1538900918" r:id="rId93"/>
        </w:object>
      </w:r>
      <w:r w:rsidRPr="00A91F23">
        <w:rPr>
          <w:rFonts w:ascii="Times New Roman" w:hAnsi="Times New Roman"/>
          <w:b/>
        </w:rPr>
        <w:t xml:space="preserve"> represents the velocity field of a moving particle, then the flow lines are paths taken by the particle. Therefore, flow lines are tangent to the vector field. For the following exercises, show that the given curve </w:t>
      </w:r>
      <w:r w:rsidRPr="00A91F23">
        <w:rPr>
          <w:rFonts w:ascii="Times New Roman" w:hAnsi="Times New Roman"/>
          <w:b/>
          <w:position w:val="-14"/>
        </w:rPr>
        <w:object w:dxaOrig="460" w:dyaOrig="400" w14:anchorId="5D530FC2">
          <v:shape id="_x0000_i1065" type="#_x0000_t75" style="width:22.8pt;height:20.4pt" o:ole="">
            <v:imagedata r:id="rId94" o:title=""/>
          </v:shape>
          <o:OLEObject Type="Embed" ProgID="Equation.DSMT4" ShapeID="_x0000_i1065" DrawAspect="Content" ObjectID="_1538900919" r:id="rId95"/>
        </w:object>
      </w:r>
      <w:r w:rsidRPr="00A91F23">
        <w:rPr>
          <w:rFonts w:ascii="Times New Roman" w:hAnsi="Times New Roman"/>
          <w:b/>
        </w:rPr>
        <w:t xml:space="preserve"> is a flow line of the given velocity vector field </w:t>
      </w:r>
      <w:r w:rsidRPr="00A91F23">
        <w:rPr>
          <w:rFonts w:ascii="Times New Roman" w:hAnsi="Times New Roman"/>
          <w:b/>
          <w:position w:val="-14"/>
        </w:rPr>
        <w:object w:dxaOrig="1080" w:dyaOrig="400" w14:anchorId="5690774B">
          <v:shape id="_x0000_i1066" type="#_x0000_t75" style="width:55.2pt;height:20.4pt" o:ole="">
            <v:imagedata r:id="rId96" o:title=""/>
          </v:shape>
          <o:OLEObject Type="Embed" ProgID="Equation.DSMT4" ShapeID="_x0000_i1066" DrawAspect="Content" ObjectID="_1538900920" r:id="rId97"/>
        </w:object>
      </w:r>
    </w:p>
    <w:p w14:paraId="3B356D4B" w14:textId="77777777" w:rsidR="003A6E30" w:rsidRPr="00A91F23" w:rsidRDefault="003A6E30" w:rsidP="003A6E30">
      <w:pPr>
        <w:contextualSpacing/>
        <w:rPr>
          <w:rFonts w:ascii="Times New Roman" w:hAnsi="Times New Roman"/>
          <w:b/>
        </w:rPr>
      </w:pPr>
    </w:p>
    <w:p w14:paraId="26036411" w14:textId="0C8A4A21" w:rsidR="003A6E30" w:rsidRPr="003A6E30" w:rsidRDefault="003A6E30" w:rsidP="003A6E30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31.</w:t>
      </w:r>
      <w:r>
        <w:rPr>
          <w:rFonts w:ascii="Times New Roman" w:hAnsi="Times New Roman"/>
        </w:rPr>
        <w:tab/>
      </w:r>
      <w:r w:rsidRPr="00A91F23">
        <w:object w:dxaOrig="4260" w:dyaOrig="440" w14:anchorId="4C9DA124">
          <v:shape id="_x0000_i1067" type="#_x0000_t75" style="width:213.6pt;height:22.8pt" o:ole="">
            <v:imagedata r:id="rId98" o:title=""/>
          </v:shape>
          <o:OLEObject Type="Embed" ProgID="Equation.DSMT4" ShapeID="_x0000_i1067" DrawAspect="Content" ObjectID="_1538900921" r:id="rId99"/>
        </w:object>
      </w:r>
    </w:p>
    <w:p w14:paraId="6B22B8D0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</w:t>
      </w:r>
      <w:r w:rsidRPr="00A91F23">
        <w:rPr>
          <w:rFonts w:ascii="Times New Roman" w:hAnsi="Times New Roman"/>
          <w:position w:val="-16"/>
        </w:rPr>
        <w:object w:dxaOrig="3360" w:dyaOrig="440" w14:anchorId="563BCCDA">
          <v:shape id="_x0000_i1068" type="#_x0000_t75" style="width:169.2pt;height:22.8pt" o:ole="">
            <v:imagedata r:id="rId100" o:title=""/>
          </v:shape>
          <o:OLEObject Type="Embed" ProgID="Equation.DSMT4" ShapeID="_x0000_i1068" DrawAspect="Content" ObjectID="_1538900922" r:id="rId101"/>
        </w:object>
      </w:r>
    </w:p>
    <w:p w14:paraId="2E18FF32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1002EFEB" w14:textId="77777777" w:rsidR="003A6E30" w:rsidRDefault="003A6E30" w:rsidP="003A6E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5BBABA2D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lastRenderedPageBreak/>
        <w:t xml:space="preserve">For the following exercises, let </w:t>
      </w:r>
      <w:r w:rsidRPr="00A91F23">
        <w:rPr>
          <w:rFonts w:ascii="Times New Roman" w:hAnsi="Times New Roman"/>
          <w:b/>
          <w:position w:val="-10"/>
        </w:rPr>
        <w:object w:dxaOrig="1120" w:dyaOrig="320" w14:anchorId="4F2E9AD1">
          <v:shape id="_x0000_i1069" type="#_x0000_t75" style="width:56.4pt;height:15.6pt" o:ole="">
            <v:imagedata r:id="rId102" o:title=""/>
          </v:shape>
          <o:OLEObject Type="Embed" ProgID="Equation.DSMT4" ShapeID="_x0000_i1069" DrawAspect="Content" ObjectID="_1538900923" r:id="rId103"/>
        </w:object>
      </w:r>
      <w:r w:rsidRPr="00A91F23">
        <w:rPr>
          <w:rFonts w:ascii="Times New Roman" w:hAnsi="Times New Roman"/>
          <w:b/>
        </w:rPr>
        <w:t xml:space="preserve"> </w:t>
      </w:r>
      <w:r w:rsidRPr="00A91F23">
        <w:rPr>
          <w:rFonts w:ascii="Times New Roman" w:hAnsi="Times New Roman"/>
          <w:b/>
          <w:position w:val="-10"/>
        </w:rPr>
        <w:object w:dxaOrig="1300" w:dyaOrig="320" w14:anchorId="49F612AD">
          <v:shape id="_x0000_i1070" type="#_x0000_t75" style="width:64.8pt;height:15.6pt" o:ole="">
            <v:imagedata r:id="rId104" o:title=""/>
          </v:shape>
          <o:OLEObject Type="Embed" ProgID="Equation.DSMT4" ShapeID="_x0000_i1070" DrawAspect="Content" ObjectID="_1538900924" r:id="rId105"/>
        </w:object>
      </w:r>
      <w:r w:rsidRPr="00A91F23">
        <w:rPr>
          <w:rFonts w:ascii="Times New Roman" w:hAnsi="Times New Roman"/>
          <w:b/>
        </w:rPr>
        <w:t xml:space="preserve"> and </w:t>
      </w:r>
      <w:r w:rsidRPr="00A91F23">
        <w:rPr>
          <w:rFonts w:ascii="Times New Roman" w:hAnsi="Times New Roman"/>
          <w:b/>
          <w:position w:val="-10"/>
        </w:rPr>
        <w:object w:dxaOrig="1140" w:dyaOrig="320" w14:anchorId="00374D05">
          <v:shape id="_x0000_i1071" type="#_x0000_t75" style="width:57.6pt;height:15.6pt" o:ole="">
            <v:imagedata r:id="rId106" o:title=""/>
          </v:shape>
          <o:OLEObject Type="Embed" ProgID="Equation.DSMT4" ShapeID="_x0000_i1071" DrawAspect="Content" ObjectID="_1538900925" r:id="rId107"/>
        </w:object>
      </w:r>
      <w:r w:rsidRPr="00A91F23">
        <w:rPr>
          <w:rFonts w:ascii="Times New Roman" w:hAnsi="Times New Roman"/>
          <w:b/>
        </w:rPr>
        <w:t xml:space="preserve"> Match </w:t>
      </w:r>
      <w:r w:rsidRPr="00A91F23">
        <w:rPr>
          <w:rFonts w:ascii="Times New Roman" w:hAnsi="Times New Roman"/>
          <w:b/>
          <w:noProof/>
        </w:rPr>
        <w:t>F, G, and H</w:t>
      </w:r>
    </w:p>
    <w:p w14:paraId="258525D8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with their graphs.</w:t>
      </w:r>
    </w:p>
    <w:p w14:paraId="00098C9D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</w:p>
    <w:p w14:paraId="51F7C894" w14:textId="366EFF96" w:rsidR="003A6E30" w:rsidRPr="003A6E30" w:rsidRDefault="003A6E30" w:rsidP="003A6E30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33.</w:t>
      </w:r>
    </w:p>
    <w:p w14:paraId="29D6C449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3AFD77C0" wp14:editId="28E7D57F">
            <wp:extent cx="2543810" cy="2118360"/>
            <wp:effectExtent l="0" t="0" r="8890" b="0"/>
            <wp:docPr id="29" name="Picture 29" descr="L:\Clients\Connexions\CONNEX140020_Calculus\05_Art Development\Ch_16\99_Current Art\JPEG\CNX_Calc_Figure_16_01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 descr="L:\Clients\Connexions\CONNEX140020_Calculus\05_Art Development\Ch_16\99_Current Art\JPEG\CNX_Calc_Figure_16_01_213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4FB4A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</w:rPr>
        <w:t xml:space="preserve">Answer: </w:t>
      </w:r>
      <w:r w:rsidRPr="00A91F23">
        <w:rPr>
          <w:rFonts w:ascii="Times New Roman" w:hAnsi="Times New Roman"/>
          <w:b/>
        </w:rPr>
        <w:t>H</w:t>
      </w:r>
    </w:p>
    <w:p w14:paraId="1E990666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226128E3" w14:textId="5B4FE1E6" w:rsidR="003A6E30" w:rsidRPr="00A91F23" w:rsidRDefault="003A6E30" w:rsidP="003A6E30">
      <w:pPr>
        <w:rPr>
          <w:rFonts w:ascii="Times New Roman" w:hAnsi="Times New Roman"/>
        </w:rPr>
      </w:pPr>
    </w:p>
    <w:p w14:paraId="046A42CB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 xml:space="preserve">For the following exercises, let </w:t>
      </w:r>
      <w:r w:rsidRPr="00A91F23">
        <w:rPr>
          <w:rFonts w:ascii="Times New Roman" w:hAnsi="Times New Roman"/>
          <w:b/>
          <w:position w:val="-10"/>
        </w:rPr>
        <w:object w:dxaOrig="1120" w:dyaOrig="320" w14:anchorId="649267F2">
          <v:shape id="_x0000_i1072" type="#_x0000_t75" style="width:56.4pt;height:15.6pt" o:ole="">
            <v:imagedata r:id="rId109" o:title=""/>
          </v:shape>
          <o:OLEObject Type="Embed" ProgID="Equation.DSMT4" ShapeID="_x0000_i1072" DrawAspect="Content" ObjectID="_1538900926" r:id="rId110"/>
        </w:object>
      </w:r>
      <w:r w:rsidRPr="00A91F23">
        <w:rPr>
          <w:rFonts w:ascii="Times New Roman" w:hAnsi="Times New Roman"/>
          <w:b/>
        </w:rPr>
        <w:t xml:space="preserve"> </w:t>
      </w:r>
      <w:r w:rsidRPr="00A91F23">
        <w:rPr>
          <w:rFonts w:ascii="Times New Roman" w:hAnsi="Times New Roman"/>
          <w:b/>
          <w:position w:val="-10"/>
        </w:rPr>
        <w:object w:dxaOrig="1300" w:dyaOrig="320" w14:anchorId="5FAA926B">
          <v:shape id="_x0000_i1073" type="#_x0000_t75" style="width:64.8pt;height:15.6pt" o:ole="">
            <v:imagedata r:id="rId111" o:title=""/>
          </v:shape>
          <o:OLEObject Type="Embed" ProgID="Equation.DSMT4" ShapeID="_x0000_i1073" DrawAspect="Content" ObjectID="_1538900927" r:id="rId112"/>
        </w:object>
      </w:r>
      <w:r w:rsidRPr="00A91F23">
        <w:rPr>
          <w:rFonts w:ascii="Times New Roman" w:hAnsi="Times New Roman"/>
          <w:b/>
        </w:rPr>
        <w:t xml:space="preserve"> and </w:t>
      </w:r>
      <w:r w:rsidRPr="00A91F23">
        <w:rPr>
          <w:rFonts w:ascii="Times New Roman" w:hAnsi="Times New Roman"/>
          <w:b/>
          <w:position w:val="-10"/>
        </w:rPr>
        <w:object w:dxaOrig="1280" w:dyaOrig="320" w14:anchorId="2DC0037D">
          <v:shape id="_x0000_i1074" type="#_x0000_t75" style="width:64.8pt;height:15.6pt" o:ole="">
            <v:imagedata r:id="rId113" o:title=""/>
          </v:shape>
          <o:OLEObject Type="Embed" ProgID="Equation.DSMT4" ShapeID="_x0000_i1074" DrawAspect="Content" ObjectID="_1538900928" r:id="rId114"/>
        </w:object>
      </w:r>
      <w:r w:rsidRPr="00A91F23">
        <w:rPr>
          <w:rFonts w:ascii="Times New Roman" w:hAnsi="Times New Roman"/>
          <w:b/>
        </w:rPr>
        <w:t xml:space="preserve"> Match </w:t>
      </w:r>
    </w:p>
    <w:p w14:paraId="7B910D4E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proofErr w:type="gramStart"/>
      <w:r w:rsidRPr="00A91F23">
        <w:rPr>
          <w:rFonts w:ascii="Times New Roman" w:hAnsi="Times New Roman"/>
          <w:b/>
        </w:rPr>
        <w:t>the</w:t>
      </w:r>
      <w:proofErr w:type="gramEnd"/>
      <w:r w:rsidRPr="00A91F23">
        <w:rPr>
          <w:rFonts w:ascii="Times New Roman" w:hAnsi="Times New Roman"/>
          <w:b/>
        </w:rPr>
        <w:t xml:space="preserve"> vector fields with their graphs in </w:t>
      </w:r>
      <w:r w:rsidRPr="00A91F23">
        <w:rPr>
          <w:rFonts w:ascii="Times New Roman" w:hAnsi="Times New Roman"/>
          <w:b/>
          <w:position w:val="-14"/>
        </w:rPr>
        <w:object w:dxaOrig="1060" w:dyaOrig="400" w14:anchorId="3A52AC7A">
          <v:shape id="_x0000_i1075" type="#_x0000_t75" style="width:52.8pt;height:20.4pt" o:ole="">
            <v:imagedata r:id="rId115" o:title=""/>
          </v:shape>
          <o:OLEObject Type="Embed" ProgID="Equation.DSMT4" ShapeID="_x0000_i1075" DrawAspect="Content" ObjectID="_1538900929" r:id="rId116"/>
        </w:object>
      </w:r>
    </w:p>
    <w:p w14:paraId="06B865F2" w14:textId="77777777" w:rsidR="003A6E30" w:rsidRPr="00A91F23" w:rsidRDefault="003A6E30" w:rsidP="003A6E30">
      <w:pPr>
        <w:pStyle w:val="ListParagraph"/>
        <w:numPr>
          <w:ilvl w:val="0"/>
          <w:numId w:val="7"/>
        </w:numPr>
        <w:tabs>
          <w:tab w:val="left" w:pos="720"/>
        </w:tabs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  <w:position w:val="-6"/>
        </w:rPr>
        <w:object w:dxaOrig="620" w:dyaOrig="279" w14:anchorId="10AF8489">
          <v:shape id="_x0000_i1076" type="#_x0000_t75" style="width:31.2pt;height:14.4pt" o:ole="">
            <v:imagedata r:id="rId117" o:title=""/>
          </v:shape>
          <o:OLEObject Type="Embed" ProgID="Equation.DSMT4" ShapeID="_x0000_i1076" DrawAspect="Content" ObjectID="_1538900930" r:id="rId118"/>
        </w:object>
      </w:r>
    </w:p>
    <w:p w14:paraId="6B2BAB16" w14:textId="77777777" w:rsidR="003A6E30" w:rsidRPr="00A91F23" w:rsidRDefault="003A6E30" w:rsidP="003A6E30">
      <w:pPr>
        <w:pStyle w:val="ListParagraph"/>
        <w:numPr>
          <w:ilvl w:val="0"/>
          <w:numId w:val="7"/>
        </w:numPr>
        <w:tabs>
          <w:tab w:val="left" w:pos="720"/>
        </w:tabs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  <w:position w:val="-4"/>
        </w:rPr>
        <w:object w:dxaOrig="639" w:dyaOrig="260" w14:anchorId="387C48CC">
          <v:shape id="_x0000_i1077" type="#_x0000_t75" style="width:32.4pt;height:13.2pt" o:ole="">
            <v:imagedata r:id="rId119" o:title=""/>
          </v:shape>
          <o:OLEObject Type="Embed" ProgID="Equation.DSMT4" ShapeID="_x0000_i1077" DrawAspect="Content" ObjectID="_1538900931" r:id="rId120"/>
        </w:object>
      </w:r>
    </w:p>
    <w:p w14:paraId="054F5159" w14:textId="77777777" w:rsidR="003A6E30" w:rsidRPr="00A91F23" w:rsidRDefault="003A6E30" w:rsidP="003A6E30">
      <w:pPr>
        <w:pStyle w:val="ListParagraph"/>
        <w:numPr>
          <w:ilvl w:val="0"/>
          <w:numId w:val="7"/>
        </w:numPr>
        <w:tabs>
          <w:tab w:val="left" w:pos="720"/>
        </w:tabs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  <w:position w:val="-6"/>
        </w:rPr>
        <w:object w:dxaOrig="680" w:dyaOrig="279" w14:anchorId="13018976">
          <v:shape id="_x0000_i1078" type="#_x0000_t75" style="width:33.6pt;height:14.4pt" o:ole="">
            <v:imagedata r:id="rId121" o:title=""/>
          </v:shape>
          <o:OLEObject Type="Embed" ProgID="Equation.DSMT4" ShapeID="_x0000_i1078" DrawAspect="Content" ObjectID="_1538900932" r:id="rId122"/>
        </w:object>
      </w:r>
    </w:p>
    <w:p w14:paraId="4EF07B9A" w14:textId="77777777" w:rsidR="003A6E30" w:rsidRPr="00A91F23" w:rsidRDefault="003A6E30" w:rsidP="003A6E30">
      <w:pPr>
        <w:pStyle w:val="ListParagraph"/>
        <w:numPr>
          <w:ilvl w:val="0"/>
          <w:numId w:val="7"/>
        </w:numPr>
        <w:tabs>
          <w:tab w:val="left" w:pos="720"/>
        </w:tabs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  <w:position w:val="-6"/>
        </w:rPr>
        <w:object w:dxaOrig="760" w:dyaOrig="279" w14:anchorId="3D03350E">
          <v:shape id="_x0000_i1079" type="#_x0000_t75" style="width:38.4pt;height:14.4pt" o:ole="">
            <v:imagedata r:id="rId123" o:title=""/>
          </v:shape>
          <o:OLEObject Type="Embed" ProgID="Equation.DSMT4" ShapeID="_x0000_i1079" DrawAspect="Content" ObjectID="_1538900933" r:id="rId124"/>
        </w:object>
      </w:r>
    </w:p>
    <w:p w14:paraId="7AC2AC97" w14:textId="77777777" w:rsidR="003A6E30" w:rsidRPr="00A91F23" w:rsidRDefault="003A6E30" w:rsidP="003A6E30">
      <w:pPr>
        <w:tabs>
          <w:tab w:val="left" w:pos="720"/>
        </w:tabs>
        <w:rPr>
          <w:rFonts w:ascii="Times New Roman" w:hAnsi="Times New Roman"/>
          <w:b/>
        </w:rPr>
      </w:pPr>
    </w:p>
    <w:p w14:paraId="19642168" w14:textId="5B6FF475" w:rsidR="003A6E30" w:rsidRPr="003A6E30" w:rsidRDefault="003A6E30" w:rsidP="003A6E30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35.</w:t>
      </w:r>
    </w:p>
    <w:p w14:paraId="316252B2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23AA2AC3" wp14:editId="52374FE2">
            <wp:extent cx="2543810" cy="1656715"/>
            <wp:effectExtent l="0" t="0" r="8890" b="635"/>
            <wp:docPr id="31" name="Picture 31" descr="L:\Clients\Connexions\CONNEX140020_Calculus\05_Art Development\Ch_16\99_Current Art\JPEG\CNX_Calc_Figure_16_01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 descr="L:\Clients\Connexions\CONNEX140020_Calculus\05_Art Development\Ch_16\99_Current Art\JPEG\CNX_Calc_Figure_16_01_215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0B4E2F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d. </w:t>
      </w:r>
      <w:r w:rsidRPr="00A91F23">
        <w:rPr>
          <w:rFonts w:ascii="Times New Roman" w:hAnsi="Times New Roman"/>
          <w:position w:val="-6"/>
        </w:rPr>
        <w:object w:dxaOrig="760" w:dyaOrig="279" w14:anchorId="3F1734F9">
          <v:shape id="_x0000_i1080" type="#_x0000_t75" style="width:38.4pt;height:13.2pt" o:ole="">
            <v:imagedata r:id="rId126" o:title=""/>
          </v:shape>
          <o:OLEObject Type="Embed" ProgID="Equation.DSMT4" ShapeID="_x0000_i1080" DrawAspect="Content" ObjectID="_1538900934" r:id="rId127"/>
        </w:object>
      </w:r>
    </w:p>
    <w:p w14:paraId="60C31A8B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682D0497" w14:textId="77777777" w:rsidR="003A6E30" w:rsidRDefault="003A6E30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19D8700F" w14:textId="1C7FA6C1" w:rsidR="003A6E30" w:rsidRPr="003A6E30" w:rsidRDefault="003A6E30" w:rsidP="003A6E30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37.</w:t>
      </w:r>
    </w:p>
    <w:p w14:paraId="1F4FA660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4BBFC605" wp14:editId="171C9B24">
            <wp:extent cx="2543810" cy="1656715"/>
            <wp:effectExtent l="0" t="0" r="8890" b="635"/>
            <wp:docPr id="449" name="Picture 449" descr="L:\Clients\Connexions\CONNEX140020_Calculus\05_Art Development\Ch_16\99_Current Art\JPEG\CNX_Calc_Figure_16_01_2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 descr="L:\Clients\Connexions\CONNEX140020_Calculus\05_Art Development\Ch_16\99_Current Art\JPEG\CNX_Calc_Figure_16_01_217.jp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E69D2" w14:textId="77777777" w:rsidR="003A6E30" w:rsidRPr="00A91F23" w:rsidRDefault="003A6E30" w:rsidP="003A6E30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nswer: a. </w:t>
      </w:r>
      <w:r w:rsidRPr="00A91F23">
        <w:rPr>
          <w:rFonts w:ascii="Times New Roman" w:hAnsi="Times New Roman"/>
          <w:position w:val="-6"/>
        </w:rPr>
        <w:object w:dxaOrig="620" w:dyaOrig="279" w14:anchorId="670F156C">
          <v:shape id="_x0000_i1081" type="#_x0000_t75" style="width:31.2pt;height:13.2pt" o:ole="">
            <v:imagedata r:id="rId129" o:title=""/>
          </v:shape>
          <o:OLEObject Type="Embed" ProgID="Equation.DSMT4" ShapeID="_x0000_i1081" DrawAspect="Content" ObjectID="_1538900935" r:id="rId130"/>
        </w:object>
      </w:r>
    </w:p>
    <w:p w14:paraId="371E78ED" w14:textId="77777777" w:rsidR="003A6E30" w:rsidRPr="00A91F23" w:rsidRDefault="003A6E30" w:rsidP="003A6E30">
      <w:pPr>
        <w:rPr>
          <w:rFonts w:ascii="Times New Roman" w:hAnsi="Times New Roman"/>
        </w:rPr>
      </w:pPr>
    </w:p>
    <w:p w14:paraId="08AE7E2E" w14:textId="77777777" w:rsidR="003A6E30" w:rsidRDefault="003A6E30" w:rsidP="003A6E30">
      <w:pPr>
        <w:tabs>
          <w:tab w:val="left" w:pos="1080"/>
        </w:tabs>
        <w:rPr>
          <w:rFonts w:ascii="Times New Roman" w:hAnsi="Times New Roman"/>
        </w:rPr>
      </w:pPr>
    </w:p>
    <w:p w14:paraId="292B5845" w14:textId="77777777" w:rsidR="003A6E30" w:rsidRPr="00A91F23" w:rsidRDefault="003A6E30" w:rsidP="003A6E30">
      <w:pPr>
        <w:tabs>
          <w:tab w:val="left" w:pos="1080"/>
        </w:tabs>
        <w:rPr>
          <w:rFonts w:ascii="Times New Roman" w:hAnsi="Times New Roman"/>
        </w:rPr>
      </w:pPr>
    </w:p>
    <w:p w14:paraId="5CA42CA2" w14:textId="3D8E62CB" w:rsidR="00BA4D08" w:rsidRPr="003A6E30" w:rsidRDefault="003A6E30" w:rsidP="003A6E30">
      <w:pPr>
        <w:contextualSpacing/>
        <w:rPr>
          <w:rFonts w:ascii="Times New Roman" w:eastAsia="Calibri" w:hAnsi="Times New Roman"/>
        </w:rPr>
      </w:pPr>
      <w:r w:rsidRPr="00A91F23">
        <w:rPr>
          <w:rFonts w:ascii="Times New Roman" w:hAnsi="Times New Roman"/>
        </w:rPr>
        <w:t>This file is copyright 2016, Rice University. All Rights Reserved.</w:t>
      </w:r>
    </w:p>
    <w:sectPr w:rsidR="00BA4D08" w:rsidRPr="003A6E30" w:rsidSect="006022DA">
      <w:headerReference w:type="default" r:id="rId1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BF4892" w14:textId="77777777" w:rsidR="00C6551F" w:rsidRDefault="00C6551F" w:rsidP="003B3F76">
      <w:r>
        <w:separator/>
      </w:r>
    </w:p>
  </w:endnote>
  <w:endnote w:type="continuationSeparator" w:id="0">
    <w:p w14:paraId="0763A78D" w14:textId="77777777" w:rsidR="00C6551F" w:rsidRDefault="00C6551F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DE1CD6" w14:textId="77777777" w:rsidR="00C6551F" w:rsidRDefault="00C6551F" w:rsidP="003B3F76">
      <w:r>
        <w:separator/>
      </w:r>
    </w:p>
  </w:footnote>
  <w:footnote w:type="continuationSeparator" w:id="0">
    <w:p w14:paraId="5D94AA3D" w14:textId="77777777" w:rsidR="00C6551F" w:rsidRDefault="00C6551F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022A4F" w14:textId="0393BCD1" w:rsidR="00D15E96" w:rsidRPr="005B7BD5" w:rsidRDefault="00C15CB1" w:rsidP="00D15E96">
    <w:pPr>
      <w:tabs>
        <w:tab w:val="right" w:pos="9360"/>
      </w:tabs>
      <w:rPr>
        <w:rFonts w:ascii="Times New Roman" w:hAnsi="Times New Roman"/>
      </w:rPr>
    </w:pPr>
    <w:r>
      <w:t xml:space="preserve">OpenStax </w:t>
    </w:r>
    <w:r>
      <w:rPr>
        <w:i/>
      </w:rPr>
      <w:t>Calculus Volume 3</w:t>
    </w:r>
    <w:r w:rsidR="00D15E96">
      <w:rPr>
        <w:rFonts w:ascii="Times New Roman" w:hAnsi="Times New Roman"/>
      </w:rPr>
      <w:tab/>
    </w:r>
    <w:r w:rsidR="004C356A">
      <w:rPr>
        <w:rFonts w:ascii="Times New Roman" w:hAnsi="Times New Roman"/>
      </w:rPr>
      <w:t>Student</w:t>
    </w:r>
    <w:r w:rsidR="00D15E96">
      <w:rPr>
        <w:rFonts w:ascii="Times New Roman" w:hAnsi="Times New Roman"/>
      </w:rPr>
      <w:t xml:space="preserve"> Answer and Solution Guide</w:t>
    </w:r>
  </w:p>
  <w:p w14:paraId="3A19CC9E" w14:textId="77777777" w:rsidR="00D15E96" w:rsidRDefault="00D15E9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E13F40"/>
    <w:multiLevelType w:val="hybridMultilevel"/>
    <w:tmpl w:val="8998FA3A"/>
    <w:lvl w:ilvl="0" w:tplc="BF665D2E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6279E2"/>
    <w:multiLevelType w:val="hybridMultilevel"/>
    <w:tmpl w:val="8E746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E634B"/>
    <w:multiLevelType w:val="hybridMultilevel"/>
    <w:tmpl w:val="19B46E6C"/>
    <w:lvl w:ilvl="0" w:tplc="9E804598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996E2A"/>
    <w:multiLevelType w:val="hybridMultilevel"/>
    <w:tmpl w:val="6A8024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743C2D"/>
    <w:multiLevelType w:val="hybridMultilevel"/>
    <w:tmpl w:val="7422BDE2"/>
    <w:lvl w:ilvl="0" w:tplc="F948EB96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B748B3"/>
    <w:multiLevelType w:val="hybridMultilevel"/>
    <w:tmpl w:val="59465A6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6C746C"/>
    <w:multiLevelType w:val="hybridMultilevel"/>
    <w:tmpl w:val="086ED0A2"/>
    <w:lvl w:ilvl="0" w:tplc="5F92E140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BA2722"/>
    <w:multiLevelType w:val="hybridMultilevel"/>
    <w:tmpl w:val="FA1A6C68"/>
    <w:lvl w:ilvl="0" w:tplc="7106583C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A22F83"/>
    <w:multiLevelType w:val="hybridMultilevel"/>
    <w:tmpl w:val="B85ADC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C72703"/>
    <w:multiLevelType w:val="hybridMultilevel"/>
    <w:tmpl w:val="B9D4A74E"/>
    <w:lvl w:ilvl="0" w:tplc="5CA0EDB4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6B04CE"/>
    <w:multiLevelType w:val="hybridMultilevel"/>
    <w:tmpl w:val="14D0F3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830D20"/>
    <w:multiLevelType w:val="hybridMultilevel"/>
    <w:tmpl w:val="9184EADC"/>
    <w:lvl w:ilvl="0" w:tplc="72A8F61A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E352CE2"/>
    <w:multiLevelType w:val="hybridMultilevel"/>
    <w:tmpl w:val="4744822C"/>
    <w:lvl w:ilvl="0" w:tplc="34C82376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5C2B54"/>
    <w:multiLevelType w:val="hybridMultilevel"/>
    <w:tmpl w:val="E0245FBE"/>
    <w:lvl w:ilvl="0" w:tplc="8FC4B7D6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13"/>
  </w:num>
  <w:num w:numId="4">
    <w:abstractNumId w:val="8"/>
  </w:num>
  <w:num w:numId="5">
    <w:abstractNumId w:val="1"/>
  </w:num>
  <w:num w:numId="6">
    <w:abstractNumId w:val="3"/>
  </w:num>
  <w:num w:numId="7">
    <w:abstractNumId w:val="10"/>
  </w:num>
  <w:num w:numId="8">
    <w:abstractNumId w:val="4"/>
  </w:num>
  <w:num w:numId="9">
    <w:abstractNumId w:val="9"/>
  </w:num>
  <w:num w:numId="10">
    <w:abstractNumId w:val="2"/>
  </w:num>
  <w:num w:numId="11">
    <w:abstractNumId w:val="7"/>
  </w:num>
  <w:num w:numId="12">
    <w:abstractNumId w:val="0"/>
  </w:num>
  <w:num w:numId="13">
    <w:abstractNumId w:val="12"/>
  </w:num>
  <w:num w:numId="14">
    <w:abstractNumId w:val="1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3"/>
  <w:hideSpellingError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7FF5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44DC"/>
    <w:rsid w:val="0013455A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E3907"/>
    <w:rsid w:val="001E3E47"/>
    <w:rsid w:val="001E55BC"/>
    <w:rsid w:val="001F4E4E"/>
    <w:rsid w:val="00201B52"/>
    <w:rsid w:val="00210DE0"/>
    <w:rsid w:val="00211A5A"/>
    <w:rsid w:val="00212A51"/>
    <w:rsid w:val="00221B02"/>
    <w:rsid w:val="00223568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82DB7"/>
    <w:rsid w:val="00285AF8"/>
    <w:rsid w:val="002861BA"/>
    <w:rsid w:val="00287C0A"/>
    <w:rsid w:val="00293359"/>
    <w:rsid w:val="002963B4"/>
    <w:rsid w:val="0029738D"/>
    <w:rsid w:val="002A1387"/>
    <w:rsid w:val="002A51AA"/>
    <w:rsid w:val="002A5F40"/>
    <w:rsid w:val="002B0E53"/>
    <w:rsid w:val="002B352B"/>
    <w:rsid w:val="002B3CAE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ECB"/>
    <w:rsid w:val="00315BA4"/>
    <w:rsid w:val="00320F9E"/>
    <w:rsid w:val="0032386B"/>
    <w:rsid w:val="0033110B"/>
    <w:rsid w:val="00335EBA"/>
    <w:rsid w:val="00340743"/>
    <w:rsid w:val="003448F5"/>
    <w:rsid w:val="00345BCE"/>
    <w:rsid w:val="003551B0"/>
    <w:rsid w:val="0035645F"/>
    <w:rsid w:val="00357609"/>
    <w:rsid w:val="00360193"/>
    <w:rsid w:val="00362D5D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6B28"/>
    <w:rsid w:val="003A5282"/>
    <w:rsid w:val="003A5503"/>
    <w:rsid w:val="003A57B3"/>
    <w:rsid w:val="003A6E30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356A"/>
    <w:rsid w:val="004C40A6"/>
    <w:rsid w:val="004C63DF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50317A"/>
    <w:rsid w:val="005053AA"/>
    <w:rsid w:val="00506B9A"/>
    <w:rsid w:val="005107E4"/>
    <w:rsid w:val="005211E8"/>
    <w:rsid w:val="00524283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4F64"/>
    <w:rsid w:val="006022DA"/>
    <w:rsid w:val="006134E4"/>
    <w:rsid w:val="00632640"/>
    <w:rsid w:val="00633BC0"/>
    <w:rsid w:val="00636FCB"/>
    <w:rsid w:val="0064166A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6776"/>
    <w:rsid w:val="00692514"/>
    <w:rsid w:val="00693A91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5B42"/>
    <w:rsid w:val="007330F7"/>
    <w:rsid w:val="00734E72"/>
    <w:rsid w:val="00737DF8"/>
    <w:rsid w:val="00750073"/>
    <w:rsid w:val="00753145"/>
    <w:rsid w:val="00756572"/>
    <w:rsid w:val="00756DD3"/>
    <w:rsid w:val="00756F56"/>
    <w:rsid w:val="00760238"/>
    <w:rsid w:val="00763E04"/>
    <w:rsid w:val="00770893"/>
    <w:rsid w:val="007728B6"/>
    <w:rsid w:val="00773F8C"/>
    <w:rsid w:val="007761EE"/>
    <w:rsid w:val="00784262"/>
    <w:rsid w:val="007845C3"/>
    <w:rsid w:val="0078509D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F636B"/>
    <w:rsid w:val="00806597"/>
    <w:rsid w:val="00810BB2"/>
    <w:rsid w:val="00812BB0"/>
    <w:rsid w:val="00813122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47039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2180B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D72"/>
    <w:rsid w:val="00A306FE"/>
    <w:rsid w:val="00A32E95"/>
    <w:rsid w:val="00A32F27"/>
    <w:rsid w:val="00A33A20"/>
    <w:rsid w:val="00A40D83"/>
    <w:rsid w:val="00A46F8C"/>
    <w:rsid w:val="00A5161C"/>
    <w:rsid w:val="00A61EA2"/>
    <w:rsid w:val="00A66FA8"/>
    <w:rsid w:val="00A67EAA"/>
    <w:rsid w:val="00A71172"/>
    <w:rsid w:val="00A76DCC"/>
    <w:rsid w:val="00A81508"/>
    <w:rsid w:val="00A84DA9"/>
    <w:rsid w:val="00A875C2"/>
    <w:rsid w:val="00A91586"/>
    <w:rsid w:val="00A91F23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5FE"/>
    <w:rsid w:val="00BC325D"/>
    <w:rsid w:val="00BC6154"/>
    <w:rsid w:val="00BD58A4"/>
    <w:rsid w:val="00BD6E67"/>
    <w:rsid w:val="00BD6F12"/>
    <w:rsid w:val="00BD75FC"/>
    <w:rsid w:val="00BE1A76"/>
    <w:rsid w:val="00BE566E"/>
    <w:rsid w:val="00BF4737"/>
    <w:rsid w:val="00C0102B"/>
    <w:rsid w:val="00C06E5D"/>
    <w:rsid w:val="00C07980"/>
    <w:rsid w:val="00C11BE6"/>
    <w:rsid w:val="00C11BFD"/>
    <w:rsid w:val="00C121EA"/>
    <w:rsid w:val="00C1267E"/>
    <w:rsid w:val="00C1325B"/>
    <w:rsid w:val="00C13657"/>
    <w:rsid w:val="00C159B8"/>
    <w:rsid w:val="00C15CB1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51F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B1699"/>
    <w:rsid w:val="00CC242A"/>
    <w:rsid w:val="00CC488D"/>
    <w:rsid w:val="00CC4F9A"/>
    <w:rsid w:val="00CC51DC"/>
    <w:rsid w:val="00CD06FB"/>
    <w:rsid w:val="00CD1624"/>
    <w:rsid w:val="00CE13F1"/>
    <w:rsid w:val="00CE28D1"/>
    <w:rsid w:val="00CE4C5B"/>
    <w:rsid w:val="00CE74F0"/>
    <w:rsid w:val="00CF54AA"/>
    <w:rsid w:val="00D12567"/>
    <w:rsid w:val="00D146B9"/>
    <w:rsid w:val="00D15E96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A71DE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7A69"/>
    <w:rsid w:val="00F20131"/>
    <w:rsid w:val="00F20A7E"/>
    <w:rsid w:val="00F304D5"/>
    <w:rsid w:val="00F3221A"/>
    <w:rsid w:val="00F325BB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F3B"/>
    <w:rsid w:val="00F75FCF"/>
    <w:rsid w:val="00F77C31"/>
    <w:rsid w:val="00F823F6"/>
    <w:rsid w:val="00F858DE"/>
    <w:rsid w:val="00F861C5"/>
    <w:rsid w:val="00F967D2"/>
    <w:rsid w:val="00F97128"/>
    <w:rsid w:val="00FA3051"/>
    <w:rsid w:val="00FA5C09"/>
    <w:rsid w:val="00FB0846"/>
    <w:rsid w:val="00FB1EF9"/>
    <w:rsid w:val="00FB3344"/>
    <w:rsid w:val="00FC150C"/>
    <w:rsid w:val="00FD20D3"/>
    <w:rsid w:val="00FD378C"/>
    <w:rsid w:val="00FD4B6E"/>
    <w:rsid w:val="00FD518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2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image" Target="media/image64.jpeg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126" Type="http://schemas.openxmlformats.org/officeDocument/2006/relationships/image" Target="media/image63.wm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jpeg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20" Type="http://schemas.openxmlformats.org/officeDocument/2006/relationships/image" Target="media/image7.jpeg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jpeg"/><Relationship Id="rId28" Type="http://schemas.openxmlformats.org/officeDocument/2006/relationships/oleObject" Target="embeddings/oleObject8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2.jpeg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jpeg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header" Target="header1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8AD1ECA-D9B9-4D1C-8B92-F78E03A503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568</Words>
  <Characters>324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3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5</cp:revision>
  <dcterms:created xsi:type="dcterms:W3CDTF">2016-06-07T15:30:00Z</dcterms:created>
  <dcterms:modified xsi:type="dcterms:W3CDTF">2016-10-25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